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3D00771" w14:textId="359FD21A" w:rsidR="008D4A33" w:rsidRDefault="008D55DD" w:rsidP="008D4A33">
      <w:pPr>
        <w:pStyle w:val="Psectionheading"/>
      </w:pPr>
      <w:r>
        <w:t>Multiple-</w:t>
      </w:r>
      <w:r w:rsidR="008D4A33" w:rsidRPr="00FB3505">
        <w:t>choice section</w:t>
      </w:r>
    </w:p>
    <w:p w14:paraId="6A82BF44" w14:textId="1A539699" w:rsidR="008D4A33" w:rsidRDefault="008D4A33" w:rsidP="008D55DD">
      <w:pPr>
        <w:pStyle w:val="Pquestionheadingmc1stafterhead"/>
      </w:pPr>
      <w:r w:rsidRPr="00FB3505">
        <w:t xml:space="preserve">Question 1 </w:t>
      </w:r>
      <w:r>
        <w:tab/>
      </w:r>
      <w:r w:rsidR="009F094D">
        <w:t>[3</w:t>
      </w:r>
      <w:r w:rsidR="009F094D" w:rsidRPr="00FB3505">
        <w:t>.</w:t>
      </w:r>
      <w:r w:rsidR="009F094D">
        <w:t>1]</w:t>
      </w:r>
    </w:p>
    <w:p w14:paraId="34F096E7" w14:textId="76E1246E" w:rsidR="008D4A33" w:rsidRDefault="008D4A33" w:rsidP="008D4A33">
      <w:pPr>
        <w:pStyle w:val="Pquestiontextpartsa"/>
      </w:pPr>
      <w:r w:rsidRPr="00F22B07">
        <w:t xml:space="preserve">If </w:t>
      </w:r>
      <w:r w:rsidR="00CE79BD">
        <w:t>T</w:t>
      </w:r>
      <w:r w:rsidR="008D55DD">
        <w:t>aha</w:t>
      </w:r>
      <w:r w:rsidR="00CE79BD">
        <w:t xml:space="preserve"> ate </w:t>
      </w:r>
      <w:r w:rsidR="00CE79BD">
        <w:rPr>
          <w:rFonts w:ascii="Times New Roman" w:eastAsiaTheme="minorHAnsi" w:hAnsi="Times New Roman"/>
          <w:position w:val="-24"/>
          <w:sz w:val="20"/>
          <w:szCs w:val="20"/>
          <w:lang w:eastAsia="en-US"/>
        </w:rPr>
        <w:object w:dxaOrig="255" w:dyaOrig="615" w14:anchorId="377BF5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31.15pt" o:ole="">
            <v:imagedata r:id="rId9" o:title=""/>
          </v:shape>
          <o:OLEObject Type="Embed" ProgID="Equation.DSMT4" ShapeID="_x0000_i1025" DrawAspect="Content" ObjectID="_1540646259" r:id="rId10"/>
        </w:object>
      </w:r>
      <w:r w:rsidR="00CE79BD" w:rsidRPr="00CE79BD">
        <w:t xml:space="preserve"> of the </w:t>
      </w:r>
      <w:r w:rsidR="0006762D">
        <w:t xml:space="preserve">12 </w:t>
      </w:r>
      <w:r w:rsidR="00CE79BD" w:rsidRPr="00CE79BD">
        <w:t>lollies i</w:t>
      </w:r>
      <w:bookmarkStart w:id="0" w:name="_GoBack"/>
      <w:bookmarkEnd w:id="0"/>
      <w:r w:rsidR="00CE79BD" w:rsidRPr="00CE79BD">
        <w:t>n this bag, how many did he</w:t>
      </w:r>
      <w:r w:rsidR="00CE79BD">
        <w:t xml:space="preserve"> </w:t>
      </w:r>
      <w:r w:rsidRPr="00120CCA">
        <w:t>eat?</w:t>
      </w:r>
    </w:p>
    <w:p w14:paraId="210381A9" w14:textId="6B6F3782" w:rsidR="008D4A33" w:rsidRDefault="00887705" w:rsidP="00887705">
      <w:pPr>
        <w:pStyle w:val="Pquestiontextmcqoptions"/>
      </w:pPr>
      <w:r>
        <w:rPr>
          <w:noProof/>
        </w:rPr>
        <w:drawing>
          <wp:inline distT="0" distB="0" distL="0" distR="0" wp14:anchorId="22CB4BE1" wp14:editId="3817CB10">
            <wp:extent cx="553085" cy="820826"/>
            <wp:effectExtent l="0" t="0" r="5715" b="0"/>
            <wp:docPr id="5" name="Picture 5" descr="Macintosh HD:Users:lizwaud:Desktop:PM7_eBook:Batch 1 commenced:Artwork_CORRECTED_041016_Use this:Ch3:PM2e_07_EB_03_FB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Macintosh HD:Users:lizwaud:Desktop:PM7_eBook:Batch 1 commenced:Artwork_CORRECTED_041016_Use this:Ch3:PM2e_07_EB_03_FBT_01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124" cy="8223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E79BD">
        <w:br/>
      </w:r>
      <w:r w:rsidR="008D4A33" w:rsidRPr="006A063D">
        <w:rPr>
          <w:rStyle w:val="Cquestionpartlabelbold"/>
        </w:rPr>
        <w:t>A</w:t>
      </w:r>
      <w:r w:rsidR="008D4A33">
        <w:tab/>
      </w:r>
      <w:r w:rsidR="008D4A33" w:rsidRPr="00F22B07">
        <w:t>3</w:t>
      </w:r>
      <w:r w:rsidR="008D4A33" w:rsidRPr="00F22B07">
        <w:tab/>
      </w:r>
      <w:r w:rsidR="008D4A33">
        <w:tab/>
      </w:r>
      <w:r w:rsidR="008D4A33">
        <w:tab/>
      </w:r>
      <w:r w:rsidR="008D4A33">
        <w:tab/>
      </w:r>
      <w:r w:rsidR="008D4A33">
        <w:tab/>
      </w:r>
      <w:r w:rsidR="008D4A33">
        <w:tab/>
      </w:r>
      <w:r w:rsidR="008D4A33" w:rsidRPr="006A063D">
        <w:rPr>
          <w:rStyle w:val="Cquestionpartlabelbold"/>
        </w:rPr>
        <w:t>B</w:t>
      </w:r>
      <w:r w:rsidR="008D4A33">
        <w:tab/>
      </w:r>
      <w:r w:rsidR="008D4A33" w:rsidRPr="00120CCA">
        <w:t>4</w:t>
      </w:r>
      <w:r w:rsidR="008D4A33">
        <w:tab/>
      </w:r>
      <w:r w:rsidR="008D4A33">
        <w:tab/>
      </w:r>
      <w:r w:rsidR="008D4A33">
        <w:tab/>
      </w:r>
      <w:r w:rsidR="008D4A33">
        <w:tab/>
      </w:r>
      <w:r w:rsidR="008D4A33">
        <w:tab/>
      </w:r>
      <w:r w:rsidR="008D4A33">
        <w:tab/>
      </w:r>
      <w:r w:rsidR="008D4A33" w:rsidRPr="006A063D">
        <w:rPr>
          <w:rStyle w:val="Cquestionpartlabelbold"/>
        </w:rPr>
        <w:t>C</w:t>
      </w:r>
      <w:r w:rsidR="008D4A33">
        <w:tab/>
      </w:r>
      <w:r w:rsidR="008D4A33" w:rsidRPr="00F22B07">
        <w:t>8</w:t>
      </w:r>
      <w:r w:rsidR="008D4A33">
        <w:tab/>
      </w:r>
      <w:r w:rsidR="008D4A33">
        <w:tab/>
      </w:r>
      <w:r w:rsidR="008D4A33">
        <w:tab/>
      </w:r>
      <w:r w:rsidR="008D4A33">
        <w:tab/>
      </w:r>
      <w:r w:rsidR="008D4A33" w:rsidRPr="00F22B07">
        <w:tab/>
      </w:r>
      <w:r w:rsidR="008D4A33">
        <w:tab/>
      </w:r>
      <w:r w:rsidR="008D4A33" w:rsidRPr="006A063D">
        <w:rPr>
          <w:rStyle w:val="Cquestionpartlabelbold"/>
        </w:rPr>
        <w:t>D</w:t>
      </w:r>
      <w:r w:rsidR="008D4A33">
        <w:tab/>
      </w:r>
      <w:r w:rsidR="008D4A33" w:rsidRPr="00120CCA">
        <w:t>12</w:t>
      </w:r>
    </w:p>
    <w:p w14:paraId="1E91E73F" w14:textId="6F3AEC25" w:rsidR="008D4A33" w:rsidRDefault="008D4A33" w:rsidP="008D4A33">
      <w:pPr>
        <w:pStyle w:val="Pquestionheadingmc"/>
      </w:pPr>
      <w:r>
        <w:t>Question 2</w:t>
      </w:r>
      <w:r>
        <w:tab/>
      </w:r>
      <w:r w:rsidR="009F094D">
        <w:t>[3</w:t>
      </w:r>
      <w:r w:rsidR="009F094D" w:rsidRPr="00FB3505">
        <w:t>.</w:t>
      </w:r>
      <w:r w:rsidR="009F094D">
        <w:t>1]</w:t>
      </w:r>
    </w:p>
    <w:p w14:paraId="5E610DDD" w14:textId="4B615B8E" w:rsidR="008D4A33" w:rsidRDefault="008D4A33" w:rsidP="008D4A33">
      <w:pPr>
        <w:pStyle w:val="Pquestiontextpartsa"/>
      </w:pPr>
      <w:r w:rsidRPr="00120CCA">
        <w:t xml:space="preserve">Which of the following improper fractions is equal to the whole number </w:t>
      </w:r>
      <w:r w:rsidR="00CE79BD">
        <w:t>3</w:t>
      </w:r>
      <w:r w:rsidRPr="00120CCA">
        <w:t>?</w:t>
      </w:r>
    </w:p>
    <w:p w14:paraId="4C5DB70B" w14:textId="055ADA5F" w:rsidR="008D4A33" w:rsidRDefault="008D4A33" w:rsidP="008D4A33">
      <w:pPr>
        <w:pStyle w:val="Pquestiontextmcqoptions"/>
      </w:pPr>
      <w:r w:rsidRPr="006A063D">
        <w:rPr>
          <w:rStyle w:val="Cquestionpartlabelbold"/>
        </w:rPr>
        <w:t>A</w:t>
      </w:r>
      <w:r>
        <w:rPr>
          <w:rStyle w:val="Cquestionpartlabelbold"/>
        </w:rPr>
        <w:tab/>
      </w:r>
      <w:r w:rsidR="00CE79BD">
        <w:rPr>
          <w:rFonts w:ascii="Times New Roman" w:eastAsiaTheme="minorHAnsi" w:hAnsi="Times New Roman"/>
          <w:position w:val="-24"/>
          <w:sz w:val="20"/>
          <w:szCs w:val="20"/>
          <w:lang w:eastAsia="en-US"/>
        </w:rPr>
        <w:object w:dxaOrig="225" w:dyaOrig="615" w14:anchorId="44A67D8B">
          <v:shape id="_x0000_i1026" type="#_x0000_t75" style="width:10.75pt;height:31.15pt" o:ole="">
            <v:imagedata r:id="rId12" o:title=""/>
          </v:shape>
          <o:OLEObject Type="Embed" ProgID="Equation.DSMT4" ShapeID="_x0000_i1026" DrawAspect="Content" ObjectID="_1540646260" r:id="rId13"/>
        </w:object>
      </w:r>
      <w:r>
        <w:tab/>
      </w:r>
      <w:r>
        <w:tab/>
      </w:r>
      <w:r>
        <w:tab/>
      </w:r>
      <w:r>
        <w:tab/>
      </w:r>
      <w:r w:rsidRPr="00F22B07">
        <w:tab/>
      </w:r>
      <w:r w:rsidRPr="006A063D">
        <w:rPr>
          <w:rStyle w:val="Cquestionpartlabelbold"/>
        </w:rPr>
        <w:t>B</w:t>
      </w:r>
      <w:r>
        <w:tab/>
      </w:r>
      <w:r w:rsidR="00CE79BD">
        <w:rPr>
          <w:rFonts w:ascii="Times New Roman" w:eastAsiaTheme="minorHAnsi" w:hAnsi="Times New Roman"/>
          <w:position w:val="-24"/>
          <w:sz w:val="20"/>
          <w:szCs w:val="20"/>
          <w:lang w:eastAsia="en-US"/>
        </w:rPr>
        <w:object w:dxaOrig="255" w:dyaOrig="615" w14:anchorId="16E89B17">
          <v:shape id="_x0000_i1027" type="#_x0000_t75" style="width:11.8pt;height:31.15pt" o:ole="">
            <v:imagedata r:id="rId14" o:title=""/>
          </v:shape>
          <o:OLEObject Type="Embed" ProgID="Equation.DSMT4" ShapeID="_x0000_i1027" DrawAspect="Content" ObjectID="_1540646261" r:id="rId15"/>
        </w:object>
      </w:r>
      <w:r w:rsidRPr="00F22B07">
        <w:tab/>
      </w:r>
      <w:r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C</w:t>
      </w:r>
      <w:r>
        <w:tab/>
      </w:r>
      <w:r w:rsidR="00CE79BD">
        <w:rPr>
          <w:rFonts w:ascii="Times New Roman" w:eastAsiaTheme="minorHAnsi" w:hAnsi="Times New Roman"/>
          <w:position w:val="-24"/>
          <w:sz w:val="20"/>
          <w:szCs w:val="20"/>
          <w:lang w:eastAsia="en-US"/>
        </w:rPr>
        <w:object w:dxaOrig="315" w:dyaOrig="615" w14:anchorId="0B07491B">
          <v:shape id="_x0000_i1028" type="#_x0000_t75" style="width:15.05pt;height:31.15pt" o:ole="">
            <v:imagedata r:id="rId16" o:title=""/>
          </v:shape>
          <o:OLEObject Type="Embed" ProgID="Equation.DSMT4" ShapeID="_x0000_i1028" DrawAspect="Content" ObjectID="_1540646262" r:id="rId17"/>
        </w:object>
      </w:r>
      <w:r w:rsidRPr="00F22B07">
        <w:tab/>
      </w:r>
      <w:r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D</w:t>
      </w:r>
      <w:r>
        <w:tab/>
      </w:r>
      <w:r w:rsidR="00CE79BD">
        <w:rPr>
          <w:rFonts w:ascii="Times New Roman" w:eastAsiaTheme="minorHAnsi" w:hAnsi="Times New Roman"/>
          <w:position w:val="-24"/>
          <w:sz w:val="20"/>
          <w:szCs w:val="20"/>
          <w:lang w:eastAsia="en-US"/>
        </w:rPr>
        <w:object w:dxaOrig="255" w:dyaOrig="615" w14:anchorId="2614C1C8">
          <v:shape id="_x0000_i1029" type="#_x0000_t75" style="width:11.8pt;height:31.15pt" o:ole="">
            <v:imagedata r:id="rId18" o:title=""/>
          </v:shape>
          <o:OLEObject Type="Embed" ProgID="Equation.DSMT4" ShapeID="_x0000_i1029" DrawAspect="Content" ObjectID="_1540646263" r:id="rId19"/>
        </w:object>
      </w:r>
    </w:p>
    <w:p w14:paraId="42440015" w14:textId="08984802" w:rsidR="008D4A33" w:rsidRDefault="008D4A33" w:rsidP="008D4A33">
      <w:pPr>
        <w:pStyle w:val="Pquestionheadingmc"/>
      </w:pPr>
      <w:r>
        <w:t>Question 3</w:t>
      </w:r>
      <w:r>
        <w:tab/>
      </w:r>
      <w:r w:rsidR="009F094D">
        <w:t>[3</w:t>
      </w:r>
      <w:r w:rsidR="009F094D" w:rsidRPr="00FB3505">
        <w:t>.</w:t>
      </w:r>
      <w:r w:rsidR="009F094D">
        <w:t>1]</w:t>
      </w:r>
    </w:p>
    <w:p w14:paraId="45C3EC5C" w14:textId="77777777" w:rsidR="008D4A33" w:rsidRDefault="008D4A33" w:rsidP="008D4A33">
      <w:pPr>
        <w:pStyle w:val="Pquestiontextpartsa"/>
      </w:pPr>
      <w:r w:rsidRPr="00120CCA">
        <w:t>Which of the following is closest to 1 whole?</w:t>
      </w:r>
    </w:p>
    <w:p w14:paraId="084F713F" w14:textId="3F2280BB" w:rsidR="008D4A33" w:rsidRDefault="008D4A33" w:rsidP="008D4A33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="00CE79BD">
        <w:rPr>
          <w:rFonts w:ascii="Times New Roman" w:eastAsiaTheme="minorHAnsi" w:hAnsi="Times New Roman"/>
          <w:position w:val="-24"/>
          <w:sz w:val="20"/>
          <w:szCs w:val="20"/>
          <w:lang w:eastAsia="en-US"/>
        </w:rPr>
        <w:object w:dxaOrig="255" w:dyaOrig="615" w14:anchorId="7F367978">
          <v:shape id="_x0000_i1030" type="#_x0000_t75" style="width:11.8pt;height:31.15pt" o:ole="">
            <v:imagedata r:id="rId20" o:title=""/>
          </v:shape>
          <o:OLEObject Type="Embed" ProgID="Equation.DSMT4" ShapeID="_x0000_i1030" DrawAspect="Content" ObjectID="_1540646264" r:id="rId21"/>
        </w:object>
      </w:r>
      <w:r w:rsidRPr="00F22B07">
        <w:tab/>
      </w:r>
      <w:r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B</w:t>
      </w:r>
      <w:r>
        <w:tab/>
      </w:r>
      <w:r w:rsidR="00CE79BD">
        <w:rPr>
          <w:rFonts w:ascii="Times New Roman" w:eastAsiaTheme="minorHAnsi" w:hAnsi="Times New Roman"/>
          <w:position w:val="-24"/>
          <w:sz w:val="20"/>
          <w:szCs w:val="20"/>
          <w:lang w:eastAsia="en-US"/>
        </w:rPr>
        <w:object w:dxaOrig="255" w:dyaOrig="615" w14:anchorId="43C7D97C">
          <v:shape id="_x0000_i1031" type="#_x0000_t75" style="width:11.8pt;height:31.15pt" o:ole="">
            <v:imagedata r:id="rId22" o:title=""/>
          </v:shape>
          <o:OLEObject Type="Embed" ProgID="Equation.DSMT4" ShapeID="_x0000_i1031" DrawAspect="Content" ObjectID="_1540646265" r:id="rId23"/>
        </w:object>
      </w:r>
      <w:r>
        <w:tab/>
      </w:r>
      <w:r>
        <w:tab/>
      </w:r>
      <w:r>
        <w:tab/>
      </w:r>
      <w:r>
        <w:tab/>
      </w:r>
      <w:r>
        <w:tab/>
      </w:r>
      <w:r w:rsidRPr="00F22B07">
        <w:tab/>
      </w:r>
      <w:r w:rsidRPr="006A063D">
        <w:rPr>
          <w:rStyle w:val="Cquestionpartlabelbold"/>
        </w:rPr>
        <w:t>C</w:t>
      </w:r>
      <w:r>
        <w:tab/>
      </w:r>
      <w:r w:rsidR="00CE79BD">
        <w:rPr>
          <w:rFonts w:ascii="Times New Roman" w:eastAsiaTheme="minorHAnsi" w:hAnsi="Times New Roman"/>
          <w:position w:val="-24"/>
          <w:sz w:val="20"/>
          <w:szCs w:val="20"/>
          <w:lang w:eastAsia="en-US"/>
        </w:rPr>
        <w:object w:dxaOrig="255" w:dyaOrig="615" w14:anchorId="061083F7">
          <v:shape id="_x0000_i1032" type="#_x0000_t75" style="width:11.8pt;height:31.15pt" o:ole="">
            <v:imagedata r:id="rId24" o:title=""/>
          </v:shape>
          <o:OLEObject Type="Embed" ProgID="Equation.DSMT4" ShapeID="_x0000_i1032" DrawAspect="Content" ObjectID="_1540646266" r:id="rId25"/>
        </w:object>
      </w:r>
      <w:r w:rsidRPr="00F22B07">
        <w:tab/>
      </w:r>
      <w:r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D</w:t>
      </w:r>
      <w:r>
        <w:tab/>
      </w:r>
      <w:r w:rsidR="00CE79BD">
        <w:rPr>
          <w:rFonts w:ascii="Times New Roman" w:eastAsiaTheme="minorHAnsi" w:hAnsi="Times New Roman"/>
          <w:position w:val="-24"/>
          <w:sz w:val="20"/>
          <w:szCs w:val="20"/>
          <w:lang w:eastAsia="en-US"/>
        </w:rPr>
        <w:object w:dxaOrig="315" w:dyaOrig="615" w14:anchorId="3C23A94B">
          <v:shape id="_x0000_i1033" type="#_x0000_t75" style="width:15.05pt;height:31.15pt" o:ole="">
            <v:imagedata r:id="rId26" o:title=""/>
          </v:shape>
          <o:OLEObject Type="Embed" ProgID="Equation.DSMT4" ShapeID="_x0000_i1033" DrawAspect="Content" ObjectID="_1540646267" r:id="rId27"/>
        </w:object>
      </w:r>
    </w:p>
    <w:p w14:paraId="6AB83FF9" w14:textId="0E1CC051" w:rsidR="008D4A33" w:rsidRDefault="008D4A33" w:rsidP="008D4A33">
      <w:pPr>
        <w:pStyle w:val="Pquestionheadingmc"/>
      </w:pPr>
      <w:r>
        <w:t>Question 4</w:t>
      </w:r>
      <w:r>
        <w:tab/>
      </w:r>
      <w:r w:rsidR="009F094D">
        <w:t>[3</w:t>
      </w:r>
      <w:r w:rsidR="009F094D" w:rsidRPr="00FB3505">
        <w:t>.</w:t>
      </w:r>
      <w:r w:rsidR="009F094D">
        <w:t>2]</w:t>
      </w:r>
    </w:p>
    <w:p w14:paraId="397B153D" w14:textId="481E0F1A" w:rsidR="008D4A33" w:rsidRPr="00120CCA" w:rsidRDefault="008D4A33" w:rsidP="008D4A33">
      <w:pPr>
        <w:pStyle w:val="Pquestiontextpartsa"/>
      </w:pPr>
      <w:r w:rsidRPr="00F22B07">
        <w:t xml:space="preserve">Which of the following fractions is the simplest form </w:t>
      </w:r>
      <w:r w:rsidR="003F785A" w:rsidRPr="00F22B07">
        <w:t>of</w:t>
      </w:r>
      <w:r w:rsidR="004F23E7">
        <w:t xml:space="preserve"> </w:t>
      </w:r>
      <w:r w:rsidR="00CE79BD">
        <w:rPr>
          <w:rFonts w:ascii="Times New Roman" w:eastAsiaTheme="minorHAnsi" w:hAnsi="Times New Roman"/>
          <w:position w:val="-24"/>
          <w:sz w:val="20"/>
          <w:szCs w:val="20"/>
          <w:lang w:eastAsia="en-US"/>
        </w:rPr>
        <w:object w:dxaOrig="360" w:dyaOrig="615" w14:anchorId="3FFD4705">
          <v:shape id="_x0000_i1034" type="#_x0000_t75" style="width:18.25pt;height:31.15pt" o:ole="">
            <v:imagedata r:id="rId28" o:title=""/>
          </v:shape>
          <o:OLEObject Type="Embed" ProgID="Equation.DSMT4" ShapeID="_x0000_i1034" DrawAspect="Content" ObjectID="_1540646268" r:id="rId29"/>
        </w:object>
      </w:r>
      <w:r w:rsidRPr="00120CCA">
        <w:t>?</w:t>
      </w:r>
    </w:p>
    <w:p w14:paraId="41EAA093" w14:textId="3895DFA6" w:rsidR="008D4A33" w:rsidRDefault="008D4A33" w:rsidP="008D4A33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="00CE79BD">
        <w:rPr>
          <w:rFonts w:ascii="Times New Roman" w:eastAsiaTheme="minorHAnsi" w:hAnsi="Times New Roman"/>
          <w:b/>
          <w:position w:val="-24"/>
          <w:sz w:val="20"/>
          <w:szCs w:val="20"/>
          <w:lang w:eastAsia="en-US"/>
        </w:rPr>
        <w:object w:dxaOrig="225" w:dyaOrig="615" w14:anchorId="75ADD036">
          <v:shape id="_x0000_i1035" type="#_x0000_t75" style="width:10.75pt;height:31.15pt" o:ole="">
            <v:imagedata r:id="rId30" o:title=""/>
          </v:shape>
          <o:OLEObject Type="Embed" ProgID="Equation.DSMT4" ShapeID="_x0000_i1035" DrawAspect="Content" ObjectID="_1540646269" r:id="rId31"/>
        </w:object>
      </w:r>
      <w:r>
        <w:tab/>
      </w:r>
      <w:r>
        <w:tab/>
      </w:r>
      <w:r>
        <w:tab/>
      </w:r>
      <w:r>
        <w:tab/>
      </w:r>
      <w:r>
        <w:tab/>
      </w:r>
      <w:r w:rsidRPr="00F22B07">
        <w:tab/>
      </w:r>
      <w:r w:rsidRPr="006A063D">
        <w:rPr>
          <w:rStyle w:val="Cquestionpartlabelbold"/>
        </w:rPr>
        <w:t>B</w:t>
      </w:r>
      <w:r>
        <w:rPr>
          <w:rStyle w:val="Cquestionpartlabelbold"/>
        </w:rPr>
        <w:tab/>
      </w:r>
      <w:r w:rsidR="00CE79BD">
        <w:rPr>
          <w:rFonts w:ascii="Times New Roman" w:eastAsiaTheme="minorHAnsi" w:hAnsi="Times New Roman"/>
          <w:position w:val="-24"/>
          <w:sz w:val="20"/>
          <w:szCs w:val="20"/>
          <w:lang w:eastAsia="en-US"/>
        </w:rPr>
        <w:object w:dxaOrig="360" w:dyaOrig="615" w14:anchorId="49CBE6A4">
          <v:shape id="_x0000_i1036" type="#_x0000_t75" style="width:18.25pt;height:31.15pt" o:ole="">
            <v:imagedata r:id="rId32" o:title=""/>
          </v:shape>
          <o:OLEObject Type="Embed" ProgID="Equation.DSMT4" ShapeID="_x0000_i1036" DrawAspect="Content" ObjectID="_1540646270" r:id="rId33"/>
        </w:object>
      </w:r>
      <w:r w:rsidRPr="00F22B07"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C</w:t>
      </w:r>
      <w:r>
        <w:rPr>
          <w:rStyle w:val="Cquestionpartlabelbold"/>
        </w:rPr>
        <w:tab/>
      </w:r>
      <w:r w:rsidR="00CE79BD">
        <w:rPr>
          <w:rFonts w:ascii="Times New Roman" w:eastAsiaTheme="minorHAnsi" w:hAnsi="Times New Roman"/>
          <w:b/>
          <w:position w:val="-24"/>
          <w:sz w:val="20"/>
          <w:szCs w:val="20"/>
          <w:lang w:eastAsia="en-US"/>
        </w:rPr>
        <w:object w:dxaOrig="315" w:dyaOrig="615" w14:anchorId="54BDE39E">
          <v:shape id="_x0000_i1037" type="#_x0000_t75" style="width:15.05pt;height:31.15pt" o:ole="">
            <v:imagedata r:id="rId34" o:title=""/>
          </v:shape>
          <o:OLEObject Type="Embed" ProgID="Equation.DSMT4" ShapeID="_x0000_i1037" DrawAspect="Content" ObjectID="_1540646271" r:id="rId35"/>
        </w:object>
      </w:r>
      <w:r w:rsidRPr="00F22B07"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D</w:t>
      </w:r>
      <w:r>
        <w:rPr>
          <w:rStyle w:val="Cquestionpartlabelbold"/>
        </w:rPr>
        <w:tab/>
      </w:r>
      <w:r w:rsidR="00CE79BD">
        <w:rPr>
          <w:rFonts w:ascii="Times New Roman" w:eastAsiaTheme="minorHAnsi" w:hAnsi="Times New Roman"/>
          <w:position w:val="-24"/>
          <w:sz w:val="20"/>
          <w:szCs w:val="20"/>
          <w:lang w:eastAsia="en-US"/>
        </w:rPr>
        <w:object w:dxaOrig="315" w:dyaOrig="615" w14:anchorId="6EF142A0">
          <v:shape id="_x0000_i1038" type="#_x0000_t75" style="width:15.05pt;height:31.15pt" o:ole="">
            <v:imagedata r:id="rId36" o:title=""/>
          </v:shape>
          <o:OLEObject Type="Embed" ProgID="Equation.DSMT4" ShapeID="_x0000_i1038" DrawAspect="Content" ObjectID="_1540646272" r:id="rId37"/>
        </w:object>
      </w:r>
    </w:p>
    <w:p w14:paraId="611EF1F4" w14:textId="3EE3B482" w:rsidR="008D4A33" w:rsidRDefault="008D4A33" w:rsidP="008D4A33">
      <w:pPr>
        <w:pStyle w:val="Pquestionheadingmc"/>
      </w:pPr>
      <w:r>
        <w:t>Question 5</w:t>
      </w:r>
      <w:r>
        <w:tab/>
      </w:r>
      <w:r w:rsidR="009F094D">
        <w:t>[3</w:t>
      </w:r>
      <w:r w:rsidR="009F094D" w:rsidRPr="00FB3505">
        <w:t>.</w:t>
      </w:r>
      <w:r w:rsidR="008D55DD">
        <w:t>4</w:t>
      </w:r>
      <w:r w:rsidR="009F094D">
        <w:t>]</w:t>
      </w:r>
    </w:p>
    <w:p w14:paraId="3E3CEADC" w14:textId="796AAF3A" w:rsidR="008D4A33" w:rsidRDefault="00CE79BD" w:rsidP="008D4A33">
      <w:pPr>
        <w:pStyle w:val="Pquestiontextpartsa"/>
      </w:pPr>
      <w:r>
        <w:rPr>
          <w:rFonts w:ascii="Times New Roman" w:eastAsiaTheme="minorHAnsi" w:hAnsi="Times New Roman"/>
          <w:b/>
          <w:position w:val="-24"/>
          <w:sz w:val="20"/>
          <w:szCs w:val="20"/>
          <w:lang w:eastAsia="en-US"/>
        </w:rPr>
        <w:object w:dxaOrig="705" w:dyaOrig="615" w14:anchorId="403CD957">
          <v:shape id="_x0000_i1039" type="#_x0000_t75" style="width:35.45pt;height:31.15pt" o:ole="">
            <v:imagedata r:id="rId38" o:title=""/>
          </v:shape>
          <o:OLEObject Type="Embed" ProgID="Equation.DSMT4" ShapeID="_x0000_i1039" DrawAspect="Content" ObjectID="_1540646273" r:id="rId39"/>
        </w:object>
      </w:r>
      <w:r w:rsidRPr="003C571C">
        <w:t xml:space="preserve"> =</w:t>
      </w:r>
    </w:p>
    <w:p w14:paraId="420AC886" w14:textId="29514767" w:rsidR="008D4A33" w:rsidRDefault="008D4A33" w:rsidP="008D4A33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="00CE79BD">
        <w:rPr>
          <w:rFonts w:ascii="Times New Roman" w:eastAsiaTheme="minorHAnsi" w:hAnsi="Times New Roman"/>
          <w:b/>
          <w:position w:val="-24"/>
          <w:sz w:val="20"/>
          <w:szCs w:val="20"/>
          <w:lang w:eastAsia="en-US"/>
        </w:rPr>
        <w:object w:dxaOrig="315" w:dyaOrig="615" w14:anchorId="40D42F0F">
          <v:shape id="_x0000_i1040" type="#_x0000_t75" style="width:15.05pt;height:31.15pt" o:ole="">
            <v:imagedata r:id="rId40" o:title=""/>
          </v:shape>
          <o:OLEObject Type="Embed" ProgID="Equation.DSMT4" ShapeID="_x0000_i1040" DrawAspect="Content" ObjectID="_1540646274" r:id="rId41"/>
        </w:object>
      </w:r>
      <w:r w:rsidRPr="00F22B07"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B</w:t>
      </w:r>
      <w:r>
        <w:tab/>
      </w:r>
      <w:r w:rsidR="00CE79BD">
        <w:rPr>
          <w:rFonts w:ascii="Times New Roman" w:eastAsiaTheme="minorHAnsi" w:hAnsi="Times New Roman"/>
          <w:b/>
          <w:position w:val="-24"/>
          <w:sz w:val="20"/>
          <w:szCs w:val="20"/>
          <w:lang w:eastAsia="en-US"/>
        </w:rPr>
        <w:object w:dxaOrig="255" w:dyaOrig="615" w14:anchorId="5AD57BE7">
          <v:shape id="_x0000_i1041" type="#_x0000_t75" style="width:11.8pt;height:31.15pt" o:ole="">
            <v:imagedata r:id="rId42" o:title=""/>
          </v:shape>
          <o:OLEObject Type="Embed" ProgID="Equation.DSMT4" ShapeID="_x0000_i1041" DrawAspect="Content" ObjectID="_1540646275" r:id="rId43"/>
        </w:object>
      </w:r>
      <w:r>
        <w:tab/>
      </w:r>
      <w:r>
        <w:tab/>
      </w:r>
      <w:r>
        <w:tab/>
      </w:r>
      <w:r>
        <w:tab/>
      </w:r>
      <w:r>
        <w:tab/>
      </w:r>
      <w:r w:rsidRPr="00F22B07">
        <w:tab/>
      </w:r>
      <w:r w:rsidRPr="006A063D">
        <w:rPr>
          <w:rStyle w:val="Cquestionpartlabelbold"/>
        </w:rPr>
        <w:t>C</w:t>
      </w:r>
      <w:r>
        <w:tab/>
      </w:r>
      <w:r w:rsidR="00CE79BD">
        <w:rPr>
          <w:rFonts w:ascii="Times New Roman" w:eastAsiaTheme="minorHAnsi" w:hAnsi="Times New Roman"/>
          <w:b/>
          <w:position w:val="-24"/>
          <w:sz w:val="20"/>
          <w:szCs w:val="20"/>
          <w:lang w:eastAsia="en-US"/>
        </w:rPr>
        <w:object w:dxaOrig="315" w:dyaOrig="615" w14:anchorId="7A4657A4">
          <v:shape id="_x0000_i1042" type="#_x0000_t75" style="width:15.05pt;height:31.15pt" o:ole="">
            <v:imagedata r:id="rId44" o:title=""/>
          </v:shape>
          <o:OLEObject Type="Embed" ProgID="Equation.DSMT4" ShapeID="_x0000_i1042" DrawAspect="Content" ObjectID="_1540646276" r:id="rId45"/>
        </w:object>
      </w:r>
      <w:r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D</w:t>
      </w:r>
      <w:r>
        <w:tab/>
      </w:r>
      <w:r w:rsidR="00CE79BD">
        <w:rPr>
          <w:rFonts w:ascii="Times New Roman" w:eastAsiaTheme="minorHAnsi" w:hAnsi="Times New Roman"/>
          <w:b/>
          <w:position w:val="-24"/>
          <w:sz w:val="20"/>
          <w:szCs w:val="20"/>
          <w:lang w:eastAsia="en-US"/>
        </w:rPr>
        <w:object w:dxaOrig="255" w:dyaOrig="615" w14:anchorId="39E69A8F">
          <v:shape id="_x0000_i1043" type="#_x0000_t75" style="width:11.8pt;height:31.15pt" o:ole="">
            <v:imagedata r:id="rId46" o:title=""/>
          </v:shape>
          <o:OLEObject Type="Embed" ProgID="Equation.DSMT4" ShapeID="_x0000_i1043" DrawAspect="Content" ObjectID="_1540646277" r:id="rId47"/>
        </w:object>
      </w:r>
    </w:p>
    <w:p w14:paraId="32BB84E9" w14:textId="07A61A8E" w:rsidR="008D4A33" w:rsidRDefault="008D4A33" w:rsidP="008D4A33">
      <w:pPr>
        <w:pStyle w:val="Pquestionheadingmc"/>
      </w:pPr>
      <w:r>
        <w:t>Question 6</w:t>
      </w:r>
      <w:r>
        <w:tab/>
      </w:r>
      <w:r w:rsidR="009F094D">
        <w:t>[3</w:t>
      </w:r>
      <w:r w:rsidR="009F094D" w:rsidRPr="00FB3505">
        <w:t>.</w:t>
      </w:r>
      <w:r w:rsidR="008D55DD">
        <w:t>3</w:t>
      </w:r>
      <w:r w:rsidR="009F094D">
        <w:t>]</w:t>
      </w:r>
    </w:p>
    <w:p w14:paraId="5EE6BC61" w14:textId="58362136" w:rsidR="008D4A33" w:rsidRDefault="008D4A33" w:rsidP="008D4A33">
      <w:pPr>
        <w:pStyle w:val="Pquestiontextpartsa"/>
      </w:pPr>
      <w:r w:rsidRPr="00F22B07">
        <w:t xml:space="preserve">The fraction </w:t>
      </w:r>
      <w:r w:rsidR="003E5ACF">
        <w:rPr>
          <w:rFonts w:ascii="Times New Roman" w:eastAsiaTheme="minorHAnsi" w:hAnsi="Times New Roman"/>
          <w:position w:val="-24"/>
          <w:sz w:val="20"/>
          <w:szCs w:val="20"/>
          <w:lang w:eastAsia="en-US"/>
        </w:rPr>
        <w:object w:dxaOrig="255" w:dyaOrig="615" w14:anchorId="22F97CD1">
          <v:shape id="_x0000_i1044" type="#_x0000_t75" style="width:11.8pt;height:31.15pt" o:ole="">
            <v:imagedata r:id="rId48" o:title=""/>
          </v:shape>
          <o:OLEObject Type="Embed" ProgID="Equation.DSMT4" ShapeID="_x0000_i1044" DrawAspect="Content" ObjectID="_1540646278" r:id="rId49"/>
        </w:object>
      </w:r>
      <w:r w:rsidRPr="00120CCA">
        <w:t xml:space="preserve"> is:</w:t>
      </w:r>
    </w:p>
    <w:p w14:paraId="2600748D" w14:textId="43D393D0" w:rsidR="008D4A33" w:rsidRDefault="008D4A33" w:rsidP="008D4A33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Pr="00120CCA">
        <w:t>less than 1</w:t>
      </w:r>
      <w:r w:rsidR="0022407B">
        <w:tab/>
      </w:r>
      <w:r w:rsidR="0022407B">
        <w:tab/>
      </w:r>
      <w:r w:rsidR="0022407B">
        <w:tab/>
      </w:r>
      <w:r w:rsidR="0022407B">
        <w:tab/>
      </w:r>
      <w:r w:rsidR="0022407B">
        <w:tab/>
      </w:r>
      <w:r w:rsidR="0022407B">
        <w:tab/>
      </w:r>
      <w:r w:rsidR="0022407B">
        <w:tab/>
      </w:r>
      <w:r w:rsidR="0022407B">
        <w:tab/>
      </w:r>
      <w:r w:rsidR="0022407B">
        <w:tab/>
      </w:r>
      <w:r w:rsidR="0022407B">
        <w:tab/>
      </w:r>
      <w:r w:rsidRPr="006A063D">
        <w:rPr>
          <w:rStyle w:val="Cquestionpartlabelbold"/>
        </w:rPr>
        <w:t>B</w:t>
      </w:r>
      <w:r>
        <w:tab/>
      </w:r>
      <w:r w:rsidRPr="00120CCA">
        <w:t>greater than 1, but less than 2</w:t>
      </w:r>
    </w:p>
    <w:p w14:paraId="35168F1F" w14:textId="05630C17" w:rsidR="008D4A33" w:rsidRDefault="008D4A33" w:rsidP="008D4A33">
      <w:pPr>
        <w:pStyle w:val="Pquestiontextmcqoptions"/>
      </w:pPr>
      <w:r w:rsidRPr="006A063D">
        <w:rPr>
          <w:rStyle w:val="Cquestionpartlabelbold"/>
        </w:rPr>
        <w:t>C</w:t>
      </w:r>
      <w:r>
        <w:tab/>
      </w:r>
      <w:r w:rsidRPr="00120CCA">
        <w:t xml:space="preserve">greater than 2, but less than </w:t>
      </w:r>
      <w:r w:rsidR="003E5ACF">
        <w:t>3</w:t>
      </w:r>
      <w:r w:rsidR="0022407B">
        <w:tab/>
      </w:r>
      <w:r w:rsidR="0022407B">
        <w:tab/>
      </w:r>
      <w:r w:rsidR="0022407B">
        <w:tab/>
      </w:r>
      <w:r w:rsidRPr="006A063D">
        <w:rPr>
          <w:rStyle w:val="Cquestionpartlabelbold"/>
        </w:rPr>
        <w:t>D</w:t>
      </w:r>
      <w:r>
        <w:tab/>
      </w:r>
      <w:r w:rsidRPr="00120CCA">
        <w:t xml:space="preserve">greater than </w:t>
      </w:r>
      <w:r w:rsidR="003E5ACF">
        <w:t>4</w:t>
      </w:r>
    </w:p>
    <w:p w14:paraId="3D7D6703" w14:textId="109DBB18" w:rsidR="008D4A33" w:rsidRDefault="008D4A33" w:rsidP="008D4A33">
      <w:pPr>
        <w:pStyle w:val="Pquestionheadingmc"/>
      </w:pPr>
      <w:r>
        <w:t>Question</w:t>
      </w:r>
      <w:r w:rsidR="00400A03">
        <w:t xml:space="preserve"> </w:t>
      </w:r>
      <w:r>
        <w:t>7</w:t>
      </w:r>
      <w:r>
        <w:tab/>
      </w:r>
      <w:r w:rsidR="009F094D">
        <w:t>[3</w:t>
      </w:r>
      <w:r w:rsidR="009F094D" w:rsidRPr="00FB3505">
        <w:t>.</w:t>
      </w:r>
      <w:r w:rsidR="009F094D">
        <w:t>5]</w:t>
      </w:r>
    </w:p>
    <w:p w14:paraId="563588C0" w14:textId="60703674" w:rsidR="004F23E7" w:rsidRDefault="004F23E7" w:rsidP="004F23E7">
      <w:pPr>
        <w:pStyle w:val="Pquestiontextpartsa"/>
      </w:pPr>
      <w:r w:rsidRPr="00120CCA">
        <w:fldChar w:fldCharType="begin"/>
      </w:r>
      <w:r w:rsidRPr="00120CCA">
        <w:instrText xml:space="preserve"> eq \f(1,5) </w:instrText>
      </w:r>
      <w:r w:rsidRPr="00120CCA">
        <w:fldChar w:fldCharType="end"/>
      </w:r>
      <w:r w:rsidR="00F6033C">
        <w:t xml:space="preserve"> </w:t>
      </w:r>
      <w:r w:rsidRPr="00120CCA">
        <w:t>of $35 =</w:t>
      </w:r>
    </w:p>
    <w:p w14:paraId="5ECC00EB" w14:textId="77777777" w:rsidR="004F23E7" w:rsidRDefault="004F23E7" w:rsidP="004F23E7">
      <w:pPr>
        <w:pStyle w:val="Pquestiontextmcqoptions"/>
      </w:pPr>
      <w:r w:rsidRPr="006A063D">
        <w:rPr>
          <w:rStyle w:val="Cquestionpartlabelbold"/>
        </w:rPr>
        <w:t>A</w:t>
      </w:r>
      <w:r>
        <w:rPr>
          <w:rStyle w:val="Cquestionpartlabelbold"/>
        </w:rPr>
        <w:tab/>
      </w:r>
      <w:r w:rsidRPr="00F22B07">
        <w:t>$5</w:t>
      </w:r>
      <w:r>
        <w:tab/>
      </w:r>
      <w:r>
        <w:tab/>
      </w:r>
      <w:r>
        <w:tab/>
      </w:r>
      <w:r>
        <w:tab/>
      </w:r>
      <w:r>
        <w:tab/>
      </w:r>
      <w:r w:rsidRPr="00F22B07">
        <w:tab/>
      </w:r>
      <w:r w:rsidRPr="006A063D">
        <w:rPr>
          <w:rStyle w:val="Cquestionpartlabelbold"/>
        </w:rPr>
        <w:t>B</w:t>
      </w:r>
      <w:r>
        <w:rPr>
          <w:rStyle w:val="Cquestionpartlabelbold"/>
        </w:rPr>
        <w:tab/>
      </w:r>
      <w:r w:rsidRPr="00F22B07">
        <w:t>$7</w:t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ab/>
        <w:t>C</w:t>
      </w:r>
      <w:r>
        <w:rPr>
          <w:rStyle w:val="Cquestionpartlabelbold"/>
        </w:rPr>
        <w:tab/>
      </w:r>
      <w:r w:rsidRPr="00F22B07">
        <w:t>$10</w:t>
      </w:r>
      <w:r w:rsidRPr="00F22B07"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D</w:t>
      </w:r>
      <w:r>
        <w:rPr>
          <w:rStyle w:val="Cquestionpartlabelbold"/>
        </w:rPr>
        <w:tab/>
      </w:r>
      <w:r w:rsidRPr="00120CCA">
        <w:t>$14</w:t>
      </w:r>
    </w:p>
    <w:p w14:paraId="66146819" w14:textId="0302E1BD" w:rsidR="008D4A33" w:rsidRDefault="008D4A33" w:rsidP="008D4A33">
      <w:pPr>
        <w:pStyle w:val="Pquestionheadingmc"/>
      </w:pPr>
      <w:r>
        <w:lastRenderedPageBreak/>
        <w:t>Question 8</w:t>
      </w:r>
      <w:r>
        <w:tab/>
      </w:r>
      <w:r w:rsidR="009F094D">
        <w:t>[3</w:t>
      </w:r>
      <w:r w:rsidR="009F094D" w:rsidRPr="00FB3505">
        <w:t>.</w:t>
      </w:r>
      <w:r w:rsidR="009F094D">
        <w:t>6]</w:t>
      </w:r>
    </w:p>
    <w:p w14:paraId="37EA6950" w14:textId="4FA222CC" w:rsidR="008D4A33" w:rsidRPr="00120CCA" w:rsidRDefault="003E5ACF" w:rsidP="008D4A33">
      <w:pPr>
        <w:pStyle w:val="Pquestiontextpartsa"/>
      </w:pPr>
      <w:r>
        <w:rPr>
          <w:rFonts w:ascii="Times New Roman" w:eastAsiaTheme="minorHAnsi" w:hAnsi="Times New Roman"/>
          <w:b/>
          <w:position w:val="-24"/>
          <w:sz w:val="20"/>
          <w:szCs w:val="20"/>
          <w:lang w:eastAsia="en-US"/>
        </w:rPr>
        <w:object w:dxaOrig="255" w:dyaOrig="615" w14:anchorId="5574C683">
          <v:shape id="_x0000_i1045" type="#_x0000_t75" style="width:11.8pt;height:31.15pt" o:ole="">
            <v:imagedata r:id="rId50" o:title=""/>
          </v:shape>
          <o:OLEObject Type="Embed" ProgID="Equation.DSMT4" ShapeID="_x0000_i1045" DrawAspect="Content" ObjectID="_1540646279" r:id="rId51"/>
        </w:object>
      </w:r>
      <w:r w:rsidRPr="003C571C">
        <w:t xml:space="preserve"> ÷ </w:t>
      </w:r>
      <w:r>
        <w:rPr>
          <w:rFonts w:ascii="Times New Roman" w:eastAsiaTheme="minorHAnsi" w:hAnsi="Times New Roman"/>
          <w:b/>
          <w:position w:val="-24"/>
          <w:sz w:val="20"/>
          <w:szCs w:val="20"/>
          <w:lang w:eastAsia="en-US"/>
        </w:rPr>
        <w:object w:dxaOrig="225" w:dyaOrig="615" w14:anchorId="7BF0600F">
          <v:shape id="_x0000_i1046" type="#_x0000_t75" style="width:10.75pt;height:31.15pt" o:ole="">
            <v:imagedata r:id="rId52" o:title=""/>
          </v:shape>
          <o:OLEObject Type="Embed" ProgID="Equation.DSMT4" ShapeID="_x0000_i1046" DrawAspect="Content" ObjectID="_1540646280" r:id="rId53"/>
        </w:object>
      </w:r>
      <w:r w:rsidRPr="003C571C">
        <w:t xml:space="preserve"> =</w:t>
      </w:r>
    </w:p>
    <w:p w14:paraId="36D700EC" w14:textId="58B05507" w:rsidR="008D4A33" w:rsidRDefault="008D4A33" w:rsidP="008D4A33">
      <w:pPr>
        <w:pStyle w:val="Pquestiontextmcqoptions"/>
      </w:pPr>
      <w:r w:rsidRPr="006A063D">
        <w:rPr>
          <w:rStyle w:val="Cquestionpartlabelbold"/>
        </w:rPr>
        <w:t>A</w:t>
      </w:r>
      <w:r>
        <w:rPr>
          <w:rStyle w:val="Cquestionpartlabelbold"/>
        </w:rPr>
        <w:tab/>
      </w:r>
      <w:r w:rsidR="003E5ACF">
        <w:t>3</w:t>
      </w:r>
      <w:r>
        <w:tab/>
      </w:r>
      <w:r>
        <w:tab/>
      </w:r>
      <w:r>
        <w:tab/>
      </w:r>
      <w:r>
        <w:tab/>
      </w:r>
      <w:r>
        <w:tab/>
      </w:r>
      <w:r w:rsidRPr="00F22B07">
        <w:tab/>
      </w:r>
      <w:r w:rsidRPr="006A063D">
        <w:rPr>
          <w:rStyle w:val="Cquestionpartlabelbold"/>
        </w:rPr>
        <w:t>B</w:t>
      </w:r>
      <w:r>
        <w:tab/>
      </w:r>
      <w:r w:rsidR="003E5ACF">
        <w:t>4</w:t>
      </w:r>
      <w:r w:rsidRPr="00F22B07"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C</w:t>
      </w:r>
      <w:r>
        <w:tab/>
      </w:r>
      <w:r w:rsidR="003E5ACF">
        <w:t>6</w:t>
      </w:r>
      <w:r w:rsidRPr="00F22B07">
        <w:tab/>
      </w:r>
      <w:r>
        <w:tab/>
      </w:r>
      <w:r>
        <w:tab/>
      </w:r>
      <w:r>
        <w:tab/>
      </w:r>
      <w:r>
        <w:tab/>
      </w:r>
      <w:r>
        <w:tab/>
      </w:r>
      <w:r w:rsidRPr="006A063D">
        <w:rPr>
          <w:rStyle w:val="Cquestionpartlabelbold"/>
        </w:rPr>
        <w:t>D</w:t>
      </w:r>
      <w:r>
        <w:tab/>
      </w:r>
      <w:r w:rsidR="003E5ACF">
        <w:t>8</w:t>
      </w:r>
    </w:p>
    <w:p w14:paraId="1A3EF2A5" w14:textId="16AABD14" w:rsidR="00D7771F" w:rsidRDefault="00D7771F" w:rsidP="00D7771F">
      <w:pPr>
        <w:pStyle w:val="Psectionresults"/>
      </w:pPr>
      <w:r w:rsidRPr="00F16CD2">
        <w:t xml:space="preserve">Multiple-choice total marks:  </w:t>
      </w:r>
      <w:r>
        <w:t>____ / 8</w:t>
      </w:r>
    </w:p>
    <w:p w14:paraId="714B35EC" w14:textId="77777777" w:rsidR="008D4A33" w:rsidRPr="00655B46" w:rsidRDefault="008D4A33" w:rsidP="0022407B">
      <w:pPr>
        <w:pStyle w:val="Psectionheading"/>
        <w:pageBreakBefore w:val="0"/>
      </w:pPr>
      <w:r w:rsidRPr="00655B46">
        <w:t>Short answer section</w:t>
      </w:r>
    </w:p>
    <w:p w14:paraId="6D6096EB" w14:textId="0A14F2B0" w:rsidR="008D4A33" w:rsidRPr="00106084" w:rsidRDefault="008D4A33" w:rsidP="008D55DD">
      <w:pPr>
        <w:pStyle w:val="Pquestionheadingsx1stafterhead"/>
      </w:pPr>
      <w:r>
        <w:t>Question 9</w:t>
      </w:r>
      <w:r>
        <w:tab/>
      </w:r>
      <w:r>
        <w:rPr>
          <w:rStyle w:val="Cmarkslabel"/>
        </w:rPr>
        <w:t>2 marks</w:t>
      </w:r>
      <w:r w:rsidR="00D20025">
        <w:tab/>
      </w:r>
      <w:r w:rsidR="008D55DD">
        <w:t>[3.1]</w:t>
      </w:r>
    </w:p>
    <w:p w14:paraId="2D8A9CB3" w14:textId="77777777" w:rsidR="008D4A33" w:rsidRDefault="008D4A33" w:rsidP="008D4A33">
      <w:pPr>
        <w:pStyle w:val="Pquestiontextmainstem"/>
      </w:pPr>
      <w:r w:rsidRPr="00120CCA">
        <w:t>Use words from the list below to complete the following sentences.</w:t>
      </w:r>
    </w:p>
    <w:p w14:paraId="39AA4516" w14:textId="77777777" w:rsidR="008D4A33" w:rsidRDefault="008D4A33" w:rsidP="008D4A33">
      <w:pPr>
        <w:pStyle w:val="Pquestiontextmainstem"/>
        <w:rPr>
          <w:rStyle w:val="Cmathsexpressions"/>
        </w:rPr>
      </w:pPr>
      <w:r w:rsidRPr="00F22B07">
        <w:rPr>
          <w:rStyle w:val="Cmathsexpressions"/>
        </w:rPr>
        <w:t>improper fraction</w:t>
      </w:r>
      <w:r w:rsidRPr="00F22B07">
        <w:rPr>
          <w:rStyle w:val="Cmathsexpressions"/>
        </w:rPr>
        <w:t> </w:t>
      </w:r>
      <w:r w:rsidRPr="00F22B07">
        <w:rPr>
          <w:rStyle w:val="Cmathsexpressions"/>
        </w:rPr>
        <w:t>numerator</w:t>
      </w:r>
      <w:r w:rsidRPr="00F22B07">
        <w:rPr>
          <w:rStyle w:val="Cmathsexpressions"/>
        </w:rPr>
        <w:t> </w:t>
      </w:r>
      <w:r w:rsidRPr="00F22B07">
        <w:rPr>
          <w:rStyle w:val="Cmathsexpressions"/>
        </w:rPr>
        <w:t xml:space="preserve"> mixed number</w:t>
      </w:r>
      <w:r w:rsidRPr="00F22B07">
        <w:rPr>
          <w:rStyle w:val="Cmathsexpressions"/>
        </w:rPr>
        <w:t> </w:t>
      </w:r>
      <w:r w:rsidRPr="00F22B07">
        <w:rPr>
          <w:rStyle w:val="Cmathsexpressions"/>
        </w:rPr>
        <w:t xml:space="preserve"> unit fraction</w:t>
      </w:r>
      <w:r w:rsidRPr="00F22B07">
        <w:rPr>
          <w:rStyle w:val="Cmathsexpressions"/>
        </w:rPr>
        <w:t> </w:t>
      </w:r>
      <w:r w:rsidRPr="00F22B07">
        <w:rPr>
          <w:rStyle w:val="Cmathsexpressions"/>
        </w:rPr>
        <w:t>proper fraction</w:t>
      </w:r>
      <w:r w:rsidRPr="00F22B07">
        <w:rPr>
          <w:rStyle w:val="Cmathsexpressions"/>
        </w:rPr>
        <w:t> </w:t>
      </w:r>
      <w:r w:rsidRPr="00F22B07">
        <w:rPr>
          <w:rStyle w:val="Cmathsexpressions"/>
        </w:rPr>
        <w:t>denominator</w:t>
      </w:r>
    </w:p>
    <w:p w14:paraId="54293076" w14:textId="77777777" w:rsidR="008D4A33" w:rsidRPr="00F22B07" w:rsidRDefault="008D4A33" w:rsidP="008D4A33">
      <w:pPr>
        <w:pStyle w:val="Pquestiontextmainstem"/>
        <w:rPr>
          <w:rStyle w:val="Cmathsexpressions"/>
        </w:rPr>
      </w:pPr>
    </w:p>
    <w:p w14:paraId="4B35060B" w14:textId="05D1CEFD" w:rsidR="008D4A33" w:rsidRDefault="008D4A33" w:rsidP="008D4A33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C63CB5">
        <w:t>The ______</w:t>
      </w:r>
      <w:r w:rsidR="003F785A">
        <w:t>_____</w:t>
      </w:r>
      <w:r w:rsidRPr="00C63CB5">
        <w:t xml:space="preserve">____ is the </w:t>
      </w:r>
      <w:r w:rsidR="003E5ACF">
        <w:t>top</w:t>
      </w:r>
      <w:r w:rsidRPr="00C63CB5">
        <w:t xml:space="preserve"> number in a fraction, below the fraction bar.</w:t>
      </w:r>
    </w:p>
    <w:p w14:paraId="4C35B268" w14:textId="77777777" w:rsidR="008D4A33" w:rsidRPr="00C63CB5" w:rsidRDefault="008D4A33" w:rsidP="008D4A33">
      <w:pPr>
        <w:pStyle w:val="Pquestiontextpartsa"/>
      </w:pPr>
    </w:p>
    <w:p w14:paraId="430A1486" w14:textId="3D92E359" w:rsidR="008D4A33" w:rsidRDefault="008D4A33" w:rsidP="008D4A33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C63CB5">
        <w:t xml:space="preserve">A _________________ </w:t>
      </w:r>
      <w:r w:rsidR="003E5ACF" w:rsidRPr="003E5ACF">
        <w:t>has a value less than one</w:t>
      </w:r>
      <w:r w:rsidRPr="00C63CB5">
        <w:t>.</w:t>
      </w:r>
    </w:p>
    <w:p w14:paraId="74C2433A" w14:textId="77777777" w:rsidR="008D4A33" w:rsidRPr="00C63CB5" w:rsidRDefault="008D4A33" w:rsidP="008D4A33">
      <w:pPr>
        <w:pStyle w:val="Pquestiontextpartsa"/>
      </w:pPr>
    </w:p>
    <w:p w14:paraId="5B99ED26" w14:textId="332B8977" w:rsidR="008D4A33" w:rsidRPr="00106084" w:rsidRDefault="008D4A33" w:rsidP="008D4A33">
      <w:pPr>
        <w:pStyle w:val="Pquestionheadingsx"/>
      </w:pPr>
      <w:r>
        <w:t>Question 10</w:t>
      </w:r>
      <w:r>
        <w:tab/>
      </w:r>
      <w:r>
        <w:rPr>
          <w:rStyle w:val="Cmarkslabel"/>
        </w:rPr>
        <w:t>1 mark</w:t>
      </w:r>
      <w:r>
        <w:tab/>
        <w:t>[3.1]</w:t>
      </w:r>
    </w:p>
    <w:p w14:paraId="3B2BA5FE" w14:textId="6C14025C" w:rsidR="008D4A33" w:rsidRDefault="003E5ACF" w:rsidP="008D4A33">
      <w:pPr>
        <w:pStyle w:val="Pquestiontextmainstem"/>
      </w:pPr>
      <w:r w:rsidRPr="003E5ACF">
        <w:t xml:space="preserve">Write a fraction or mixed number to show the amount that each </w:t>
      </w:r>
      <w:r w:rsidR="008D55DD">
        <w:t>person</w:t>
      </w:r>
      <w:r w:rsidRPr="003E5ACF">
        <w:t xml:space="preserve"> receives if 3 pizzas are shared equally between 4 </w:t>
      </w:r>
      <w:r w:rsidR="008D55DD">
        <w:t>people</w:t>
      </w:r>
      <w:r w:rsidR="008D4A33" w:rsidRPr="00120CCA">
        <w:t>.</w:t>
      </w:r>
    </w:p>
    <w:p w14:paraId="148BDD4A" w14:textId="77777777" w:rsidR="008D4A33" w:rsidRDefault="008D4A33" w:rsidP="008D4A33">
      <w:pPr>
        <w:pStyle w:val="Pquestiontextmainstem"/>
      </w:pPr>
    </w:p>
    <w:p w14:paraId="54B51575" w14:textId="77777777" w:rsidR="008D4A33" w:rsidRDefault="008D4A33" w:rsidP="008D4A33">
      <w:pPr>
        <w:pStyle w:val="Pquestiontextmainstem"/>
      </w:pPr>
    </w:p>
    <w:p w14:paraId="4204FE79" w14:textId="77777777" w:rsidR="008D4A33" w:rsidRDefault="008D4A33" w:rsidP="008D4A33">
      <w:pPr>
        <w:pStyle w:val="Pquestiontextmainstem"/>
      </w:pPr>
    </w:p>
    <w:p w14:paraId="54A3410C" w14:textId="77777777" w:rsidR="008D4A33" w:rsidRPr="00106084" w:rsidRDefault="008D4A33" w:rsidP="008D4A33">
      <w:pPr>
        <w:pStyle w:val="Pquestionheadingsx"/>
      </w:pPr>
      <w:r>
        <w:t>Question 11</w:t>
      </w:r>
      <w:r>
        <w:tab/>
      </w:r>
      <w:r>
        <w:rPr>
          <w:rStyle w:val="Cmarkslabel"/>
        </w:rPr>
        <w:t>2 marks</w:t>
      </w:r>
      <w:r>
        <w:tab/>
        <w:t>[3.2]</w:t>
      </w:r>
    </w:p>
    <w:p w14:paraId="16034214" w14:textId="77777777" w:rsidR="008D4A33" w:rsidRDefault="008D4A33" w:rsidP="008D4A33">
      <w:pPr>
        <w:pStyle w:val="Pquestiontextpartsa"/>
      </w:pPr>
      <w:r w:rsidRPr="00120CCA">
        <w:t>Find equivalent fractions by completing the following.</w:t>
      </w:r>
    </w:p>
    <w:p w14:paraId="56AB7529" w14:textId="30370D5A" w:rsidR="008D55DD" w:rsidRDefault="0022407B" w:rsidP="008D4A33">
      <w:pPr>
        <w:pStyle w:val="Pquestiontextpartsa"/>
      </w:pPr>
      <w:r>
        <w:rPr>
          <w:rStyle w:val="Cquestionpartlabelbold"/>
        </w:rPr>
        <w:t>(a</w:t>
      </w:r>
      <w:r w:rsidR="008D4A33" w:rsidRPr="00106084">
        <w:rPr>
          <w:rStyle w:val="Cquestionpartlabelbold"/>
        </w:rPr>
        <w:t>)</w:t>
      </w:r>
      <w:r w:rsidR="008D4A33" w:rsidRPr="00106084">
        <w:rPr>
          <w:rStyle w:val="Cquestionpartlabelbold"/>
        </w:rPr>
        <w:tab/>
      </w:r>
      <w:r w:rsidR="003E5ACF">
        <w:tab/>
      </w:r>
      <w:r w:rsidR="008D55DD">
        <w:tab/>
      </w:r>
      <w:r w:rsidR="008D55DD">
        <w:tab/>
      </w:r>
      <w:r w:rsidR="008D55DD">
        <w:tab/>
      </w:r>
      <w:r w:rsidR="008D55DD">
        <w:tab/>
      </w:r>
      <w:r w:rsidR="008D55DD">
        <w:tab/>
      </w:r>
      <w:r w:rsidR="008D55DD">
        <w:tab/>
      </w:r>
      <w:r w:rsidR="008D55DD" w:rsidRPr="00106084">
        <w:rPr>
          <w:rStyle w:val="Cquestionpartlabelbold"/>
        </w:rPr>
        <w:t>(b)</w:t>
      </w:r>
    </w:p>
    <w:p w14:paraId="0566B3A0" w14:textId="06B35698" w:rsidR="008D4A33" w:rsidRPr="00120CCA" w:rsidRDefault="00887705" w:rsidP="008D4A33">
      <w:pPr>
        <w:pStyle w:val="Pquestiontextpartsa"/>
      </w:pPr>
      <w:r>
        <w:rPr>
          <w:noProof/>
        </w:rPr>
        <w:drawing>
          <wp:inline distT="0" distB="0" distL="0" distR="0" wp14:anchorId="638857E8" wp14:editId="384B9B4E">
            <wp:extent cx="591869" cy="1696689"/>
            <wp:effectExtent l="0" t="0" r="0" b="5715"/>
            <wp:docPr id="6" name="Picture 6" descr="Macintosh HD:Users:lizwaud:Desktop:PM7_eBook:Batch 1 commenced:Artwork_CORRECTED_041016_Use this:Ch3:PM2e_07_EB_03_FBT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Macintosh HD:Users:lizwaud:Desktop:PM7_eBook:Batch 1 commenced:Artwork_CORRECTED_041016_Use this:Ch3:PM2e_07_EB_03_FBT_02.jp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025" cy="1697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5ACF">
        <w:tab/>
      </w:r>
      <w:r>
        <w:tab/>
      </w:r>
      <w:r>
        <w:tab/>
      </w:r>
      <w:r>
        <w:tab/>
      </w:r>
      <w:r>
        <w:tab/>
      </w:r>
      <w:r w:rsidR="008D4A33" w:rsidRPr="00106084">
        <w:rPr>
          <w:rStyle w:val="Cquestionpartlabelbold"/>
        </w:rPr>
        <w:tab/>
      </w:r>
      <w:r>
        <w:rPr>
          <w:b/>
          <w:noProof/>
        </w:rPr>
        <w:drawing>
          <wp:inline distT="0" distB="0" distL="0" distR="0" wp14:anchorId="4A772261" wp14:editId="18CAD83B">
            <wp:extent cx="597535" cy="1712934"/>
            <wp:effectExtent l="0" t="0" r="12065" b="0"/>
            <wp:docPr id="7" name="Picture 7" descr="Macintosh HD:Users:lizwaud:Desktop:PM7_eBook:Batch 1 commenced:Artwork_CORRECTED_041016_Use this:Ch3:PM2e_07_EB_03_FBT_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Macintosh HD:Users:lizwaud:Desktop:PM7_eBook:Batch 1 commenced:Artwork_CORRECTED_041016_Use this:Ch3:PM2e_07_EB_03_FBT_03.jp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786" cy="17136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2C7172" w14:textId="77777777" w:rsidR="008D4A33" w:rsidRDefault="008D4A33" w:rsidP="008D4A33">
      <w:pPr>
        <w:pStyle w:val="Pquestiontextpartsa"/>
      </w:pPr>
    </w:p>
    <w:p w14:paraId="52379EF6" w14:textId="77777777" w:rsidR="008D4A33" w:rsidRPr="00106084" w:rsidRDefault="008D4A33" w:rsidP="008D55DD">
      <w:pPr>
        <w:pStyle w:val="Pquestionheadingsx"/>
      </w:pPr>
      <w:r>
        <w:lastRenderedPageBreak/>
        <w:t>Question 12</w:t>
      </w:r>
      <w:r>
        <w:tab/>
      </w:r>
      <w:r>
        <w:rPr>
          <w:rStyle w:val="Cmarkslabel"/>
        </w:rPr>
        <w:t>8 marks</w:t>
      </w:r>
      <w:r>
        <w:tab/>
        <w:t>[3.3]</w:t>
      </w:r>
    </w:p>
    <w:p w14:paraId="3ADA2EF7" w14:textId="77777777" w:rsidR="008D4A33" w:rsidRPr="00120CCA" w:rsidRDefault="008D4A33" w:rsidP="008D55DD">
      <w:pPr>
        <w:pStyle w:val="Pquestiontextmainstem"/>
        <w:keepNext/>
      </w:pPr>
      <w:r w:rsidRPr="00120CCA">
        <w:t>For each pair of fractions:</w:t>
      </w:r>
    </w:p>
    <w:p w14:paraId="5F488D46" w14:textId="6CA09382" w:rsidR="008D4A33" w:rsidRPr="00120CCA" w:rsidRDefault="008D4A33" w:rsidP="008D55DD">
      <w:pPr>
        <w:pStyle w:val="Pquestiontextpartsa"/>
        <w:keepNext/>
      </w:pPr>
      <w:r w:rsidRPr="00C63CB5">
        <w:rPr>
          <w:rStyle w:val="Cquestionpartlabelbold"/>
        </w:rPr>
        <w:t>(i)</w:t>
      </w:r>
      <w:r>
        <w:tab/>
      </w:r>
      <w:r w:rsidR="008D55DD">
        <w:t>f</w:t>
      </w:r>
      <w:r w:rsidRPr="00120CCA">
        <w:t>ind the LCD (</w:t>
      </w:r>
      <w:r w:rsidR="000B28BC" w:rsidRPr="00120CCA">
        <w:t>lowest common denominator</w:t>
      </w:r>
      <w:r w:rsidRPr="00120CCA">
        <w:t>)</w:t>
      </w:r>
    </w:p>
    <w:p w14:paraId="7D60A492" w14:textId="29450265" w:rsidR="008D4A33" w:rsidRDefault="008D4A33" w:rsidP="008D55DD">
      <w:pPr>
        <w:pStyle w:val="Pquestiontextpartsa"/>
        <w:keepNext/>
      </w:pPr>
      <w:r w:rsidRPr="00C63CB5">
        <w:rPr>
          <w:rStyle w:val="Cquestionpartlabelbold"/>
        </w:rPr>
        <w:t>(ii)</w:t>
      </w:r>
      <w:r w:rsidRPr="00C63CB5">
        <w:rPr>
          <w:rStyle w:val="Cquestionpartlabelbold"/>
        </w:rPr>
        <w:tab/>
      </w:r>
      <w:r w:rsidR="008D55DD">
        <w:t>w</w:t>
      </w:r>
      <w:r w:rsidRPr="00120CCA">
        <w:t>rite each fraction as an equivalent fraction with the LCD</w:t>
      </w:r>
    </w:p>
    <w:p w14:paraId="7F9675B0" w14:textId="50EF4356" w:rsidR="008D4A33" w:rsidRPr="00120CCA" w:rsidRDefault="008D4A33" w:rsidP="008D55DD">
      <w:pPr>
        <w:pStyle w:val="Pquestiontextpartsa"/>
        <w:keepNext/>
      </w:pPr>
      <w:r w:rsidRPr="00C63CB5">
        <w:rPr>
          <w:rStyle w:val="Cquestionpartlabelbold"/>
        </w:rPr>
        <w:t>(iii)</w:t>
      </w:r>
      <w:r w:rsidRPr="00C63CB5">
        <w:rPr>
          <w:rStyle w:val="Cquestionpartlabelbold"/>
        </w:rPr>
        <w:tab/>
      </w:r>
      <w:r w:rsidR="008D55DD">
        <w:t>i</w:t>
      </w:r>
      <w:r w:rsidR="000B28BC">
        <w:t>nsert</w:t>
      </w:r>
      <w:r w:rsidRPr="00120CCA">
        <w:t xml:space="preserve"> a &gt; (greater than), &lt; (less than) or = (equal to) s</w:t>
      </w:r>
      <w:r w:rsidR="000B28BC">
        <w:t>ymbol</w:t>
      </w:r>
      <w:r w:rsidR="008D55DD">
        <w:t xml:space="preserve"> between them</w:t>
      </w:r>
    </w:p>
    <w:p w14:paraId="4A2DDC7E" w14:textId="71FE247B" w:rsidR="008D4A33" w:rsidRPr="00120CCA" w:rsidRDefault="008D4A33" w:rsidP="008D55DD">
      <w:pPr>
        <w:pStyle w:val="Pquestiontextpartsa"/>
        <w:keepNext/>
      </w:pPr>
      <w:r w:rsidRPr="00C63CB5">
        <w:rPr>
          <w:rStyle w:val="Cquestionpartlabelbold"/>
        </w:rPr>
        <w:t>(iv)</w:t>
      </w:r>
      <w:r w:rsidRPr="00C63CB5">
        <w:rPr>
          <w:rStyle w:val="Cquestionpartlabelbold"/>
        </w:rPr>
        <w:tab/>
      </w:r>
      <w:r w:rsidR="008D55DD">
        <w:t>i</w:t>
      </w:r>
      <w:r w:rsidR="000B28BC">
        <w:t>nsert</w:t>
      </w:r>
      <w:r w:rsidRPr="00120CCA">
        <w:t xml:space="preserve"> a &gt; (greater than), &lt; (less than) or = (equal to) </w:t>
      </w:r>
      <w:r w:rsidR="000B28BC">
        <w:t>symbol</w:t>
      </w:r>
      <w:r w:rsidRPr="00120CCA">
        <w:t xml:space="preserve"> between the original fractions.</w:t>
      </w:r>
    </w:p>
    <w:tbl>
      <w:tblPr>
        <w:tblW w:w="9251" w:type="dxa"/>
        <w:tblLayout w:type="fixed"/>
        <w:tblLook w:val="04A0" w:firstRow="1" w:lastRow="0" w:firstColumn="1" w:lastColumn="0" w:noHBand="0" w:noVBand="1"/>
      </w:tblPr>
      <w:tblGrid>
        <w:gridCol w:w="4763"/>
        <w:gridCol w:w="4488"/>
      </w:tblGrid>
      <w:tr w:rsidR="008D4A33" w:rsidRPr="00120CCA" w14:paraId="6383565F" w14:textId="77777777" w:rsidTr="00F83D5C">
        <w:tc>
          <w:tcPr>
            <w:tcW w:w="4763" w:type="dxa"/>
            <w:vAlign w:val="center"/>
          </w:tcPr>
          <w:p w14:paraId="6BE320C9" w14:textId="01D2B897" w:rsidR="008D4A33" w:rsidRPr="00120CCA" w:rsidRDefault="008D4A33" w:rsidP="00F83D5C">
            <w:pPr>
              <w:pStyle w:val="Pquestiontextpartsa"/>
              <w:rPr>
                <w:b/>
                <w:color w:val="000000"/>
              </w:rPr>
            </w:pPr>
            <w:r w:rsidRPr="006A063D">
              <w:rPr>
                <w:rStyle w:val="Cquestionpartlabelbold"/>
              </w:rPr>
              <w:t>(a)</w:t>
            </w:r>
            <w:r w:rsidR="003E5ACF">
              <w:rPr>
                <w:rStyle w:val="Cquestionpartlabelbold"/>
              </w:rPr>
              <w:tab/>
            </w:r>
            <w:r w:rsidR="003E5ACF">
              <w:rPr>
                <w:rFonts w:ascii="Times New Roman" w:eastAsiaTheme="minorHAnsi" w:hAnsi="Times New Roman"/>
                <w:b/>
                <w:position w:val="-24"/>
                <w:sz w:val="20"/>
                <w:szCs w:val="20"/>
                <w:lang w:eastAsia="en-US"/>
              </w:rPr>
              <w:object w:dxaOrig="225" w:dyaOrig="615" w14:anchorId="244C8371">
                <v:shape id="_x0000_i1047" type="#_x0000_t75" style="width:10.75pt;height:31.15pt" o:ole="">
                  <v:imagedata r:id="rId56" o:title=""/>
                </v:shape>
                <o:OLEObject Type="Embed" ProgID="Equation.DSMT4" ShapeID="_x0000_i1047" DrawAspect="Content" ObjectID="_1540646281" r:id="rId57"/>
              </w:object>
            </w:r>
            <w:r w:rsidR="003E5ACF" w:rsidRPr="003C571C">
              <w:t xml:space="preserve">, </w:t>
            </w:r>
            <w:r w:rsidR="003E5ACF">
              <w:rPr>
                <w:rFonts w:ascii="Times New Roman" w:eastAsiaTheme="minorHAnsi" w:hAnsi="Times New Roman"/>
                <w:b/>
                <w:position w:val="-24"/>
                <w:sz w:val="20"/>
                <w:szCs w:val="20"/>
                <w:lang w:eastAsia="en-US"/>
              </w:rPr>
              <w:object w:dxaOrig="315" w:dyaOrig="615" w14:anchorId="265B5806">
                <v:shape id="_x0000_i1048" type="#_x0000_t75" style="width:15.05pt;height:31.15pt" o:ole="">
                  <v:imagedata r:id="rId58" o:title=""/>
                </v:shape>
                <o:OLEObject Type="Embed" ProgID="Equation.DSMT4" ShapeID="_x0000_i1048" DrawAspect="Content" ObjectID="_1540646282" r:id="rId59"/>
              </w:object>
            </w:r>
          </w:p>
        </w:tc>
        <w:tc>
          <w:tcPr>
            <w:tcW w:w="4488" w:type="dxa"/>
            <w:vAlign w:val="center"/>
          </w:tcPr>
          <w:p w14:paraId="036DBEA0" w14:textId="64C30F5F" w:rsidR="008D4A33" w:rsidRPr="006A063D" w:rsidRDefault="008D4A33" w:rsidP="00F83D5C">
            <w:pPr>
              <w:pStyle w:val="Pquestiontextpartsa"/>
              <w:rPr>
                <w:rStyle w:val="Cquestionpartlabelbold"/>
              </w:rPr>
            </w:pPr>
            <w:r w:rsidRPr="006A063D">
              <w:rPr>
                <w:rStyle w:val="Cquestionpartlabelbold"/>
              </w:rPr>
              <w:t>(b)</w:t>
            </w:r>
            <w:r>
              <w:rPr>
                <w:rStyle w:val="Cquestionpartlabelbold"/>
              </w:rPr>
              <w:tab/>
            </w:r>
            <w:r w:rsidR="003E5ACF">
              <w:rPr>
                <w:rFonts w:ascii="Times New Roman" w:eastAsiaTheme="minorHAnsi" w:hAnsi="Times New Roman"/>
                <w:b/>
                <w:position w:val="-24"/>
                <w:sz w:val="20"/>
                <w:szCs w:val="20"/>
                <w:lang w:eastAsia="en-US"/>
              </w:rPr>
              <w:object w:dxaOrig="255" w:dyaOrig="615" w14:anchorId="7A8A6CCB">
                <v:shape id="_x0000_i1049" type="#_x0000_t75" style="width:11.8pt;height:31.15pt" o:ole="">
                  <v:imagedata r:id="rId60" o:title=""/>
                </v:shape>
                <o:OLEObject Type="Embed" ProgID="Equation.DSMT4" ShapeID="_x0000_i1049" DrawAspect="Content" ObjectID="_1540646283" r:id="rId61"/>
              </w:object>
            </w:r>
            <w:r w:rsidR="003E5ACF" w:rsidRPr="003C571C">
              <w:t xml:space="preserve">, </w:t>
            </w:r>
            <w:r w:rsidR="003E5ACF">
              <w:rPr>
                <w:rFonts w:ascii="Times New Roman" w:eastAsiaTheme="minorHAnsi" w:hAnsi="Times New Roman"/>
                <w:b/>
                <w:position w:val="-24"/>
                <w:sz w:val="20"/>
                <w:szCs w:val="20"/>
                <w:lang w:eastAsia="en-US"/>
              </w:rPr>
              <w:object w:dxaOrig="225" w:dyaOrig="615" w14:anchorId="2B7C9093">
                <v:shape id="_x0000_i1050" type="#_x0000_t75" style="width:10.75pt;height:31.15pt" o:ole="">
                  <v:imagedata r:id="rId62" o:title=""/>
                </v:shape>
                <o:OLEObject Type="Embed" ProgID="Equation.DSMT4" ShapeID="_x0000_i1050" DrawAspect="Content" ObjectID="_1540646284" r:id="rId63"/>
              </w:object>
            </w:r>
          </w:p>
          <w:p w14:paraId="2436C07E" w14:textId="77777777" w:rsidR="008D4A33" w:rsidRPr="00120CCA" w:rsidRDefault="008D4A33" w:rsidP="00F83D5C">
            <w:pPr>
              <w:tabs>
                <w:tab w:val="left" w:pos="601"/>
                <w:tab w:val="left" w:pos="3600"/>
                <w:tab w:val="left" w:pos="7185"/>
              </w:tabs>
              <w:rPr>
                <w:b/>
                <w:color w:val="000000"/>
                <w:sz w:val="20"/>
              </w:rPr>
            </w:pPr>
          </w:p>
        </w:tc>
      </w:tr>
      <w:tr w:rsidR="008D4A33" w:rsidRPr="00120CCA" w14:paraId="579098E4" w14:textId="77777777" w:rsidTr="00F83D5C">
        <w:trPr>
          <w:trHeight w:val="501"/>
        </w:trPr>
        <w:tc>
          <w:tcPr>
            <w:tcW w:w="4763" w:type="dxa"/>
            <w:vAlign w:val="center"/>
          </w:tcPr>
          <w:p w14:paraId="409567FB" w14:textId="48BD11BB" w:rsidR="008D4A33" w:rsidRPr="00120CCA" w:rsidRDefault="008D4A33" w:rsidP="00F83D5C">
            <w:pPr>
              <w:pStyle w:val="Pquestiontextpartsi"/>
            </w:pPr>
            <w:r w:rsidRPr="00C63CB5">
              <w:rPr>
                <w:rStyle w:val="Cquestionpartlabelbold"/>
              </w:rPr>
              <w:t>(i)</w:t>
            </w:r>
            <w:r>
              <w:tab/>
            </w:r>
            <w:r w:rsidRPr="00120CCA">
              <w:t>LCD =</w:t>
            </w:r>
            <w:r w:rsidR="00F83D5C">
              <w:t xml:space="preserve"> ____</w:t>
            </w:r>
          </w:p>
        </w:tc>
        <w:tc>
          <w:tcPr>
            <w:tcW w:w="4488" w:type="dxa"/>
            <w:vAlign w:val="center"/>
          </w:tcPr>
          <w:p w14:paraId="3EC2F07C" w14:textId="7FAD8847" w:rsidR="008D4A33" w:rsidRPr="00120CCA" w:rsidRDefault="008D4A33" w:rsidP="00F83D5C">
            <w:pPr>
              <w:pStyle w:val="Pquestiontextpartsi"/>
            </w:pPr>
            <w:r w:rsidRPr="00C63CB5">
              <w:rPr>
                <w:rStyle w:val="Cquestionpartlabelbold"/>
              </w:rPr>
              <w:t>(i)</w:t>
            </w:r>
            <w:r w:rsidRPr="00120CCA">
              <w:t xml:space="preserve"> </w:t>
            </w:r>
            <w:r>
              <w:tab/>
            </w:r>
            <w:r w:rsidRPr="00120CCA">
              <w:t>LCD =</w:t>
            </w:r>
            <w:r w:rsidR="00F83D5C">
              <w:t xml:space="preserve"> ____</w:t>
            </w:r>
          </w:p>
        </w:tc>
      </w:tr>
      <w:tr w:rsidR="008D4A33" w:rsidRPr="00120CCA" w14:paraId="19619DD1" w14:textId="77777777" w:rsidTr="00F83D5C">
        <w:tc>
          <w:tcPr>
            <w:tcW w:w="4763" w:type="dxa"/>
            <w:vAlign w:val="center"/>
          </w:tcPr>
          <w:p w14:paraId="6146467B" w14:textId="7BD6905A" w:rsidR="00F83D5C" w:rsidRPr="00F83D5C" w:rsidRDefault="008D4A33" w:rsidP="00F83D5C">
            <w:pPr>
              <w:pStyle w:val="Pquestiontextpartsi"/>
            </w:pPr>
            <w:r w:rsidRPr="00C63CB5">
              <w:rPr>
                <w:rStyle w:val="Cquestionpartlabelbold"/>
              </w:rPr>
              <w:t>(ii)</w:t>
            </w:r>
            <w:r>
              <w:tab/>
            </w:r>
            <w:r w:rsidRPr="00120CCA">
              <w:rPr>
                <w:position w:val="-24"/>
              </w:rPr>
              <w:object w:dxaOrig="220" w:dyaOrig="620" w14:anchorId="42506421">
                <v:shape id="_x0000_i1051" type="#_x0000_t75" style="width:13.95pt;height:27.95pt" o:ole="">
                  <v:imagedata r:id="rId64" o:title=""/>
                </v:shape>
                <o:OLEObject Type="Embed" ProgID="Equation.DSMT4" ShapeID="_x0000_i1051" DrawAspect="Content" ObjectID="_1540646285" r:id="rId65"/>
              </w:object>
            </w:r>
            <w:r w:rsidRPr="00120CCA">
              <w:t>=</w:t>
            </w:r>
            <w:r w:rsidR="00507481" w:rsidRPr="006D1DF5">
              <w:rPr>
                <w:position w:val="-40"/>
              </w:rPr>
              <w:object w:dxaOrig="480" w:dyaOrig="900" w14:anchorId="485B9100">
                <v:shape id="_x0000_i1052" type="#_x0000_t75" style="width:30.1pt;height:43pt" o:ole="">
                  <v:imagedata r:id="rId66" o:title=""/>
                </v:shape>
                <o:OLEObject Type="Embed" ProgID="Equation.DSMT4" ShapeID="_x0000_i1052" DrawAspect="Content" ObjectID="_1540646286" r:id="rId67"/>
              </w:object>
            </w:r>
          </w:p>
        </w:tc>
        <w:tc>
          <w:tcPr>
            <w:tcW w:w="4488" w:type="dxa"/>
            <w:vAlign w:val="center"/>
          </w:tcPr>
          <w:p w14:paraId="600ACCDA" w14:textId="0494F816" w:rsidR="008D4A33" w:rsidRPr="00120CCA" w:rsidRDefault="008D4A33" w:rsidP="00F83D5C">
            <w:pPr>
              <w:pStyle w:val="Pquestiontextpartsi"/>
              <w:rPr>
                <w:b/>
                <w:color w:val="000000"/>
              </w:rPr>
            </w:pPr>
            <w:r w:rsidRPr="00C63CB5">
              <w:rPr>
                <w:rStyle w:val="Cquestionpartlabelbold"/>
              </w:rPr>
              <w:t>(ii)</w:t>
            </w:r>
            <w:r w:rsidRPr="00F22B07">
              <w:t xml:space="preserve"> </w:t>
            </w:r>
            <w:r>
              <w:tab/>
            </w:r>
            <w:r w:rsidR="003E5ACF">
              <w:rPr>
                <w:rFonts w:ascii="Times New Roman" w:eastAsiaTheme="minorHAnsi" w:hAnsi="Times New Roman"/>
                <w:position w:val="-24"/>
                <w:sz w:val="20"/>
                <w:szCs w:val="20"/>
                <w:lang w:eastAsia="en-US"/>
              </w:rPr>
              <w:object w:dxaOrig="255" w:dyaOrig="615" w14:anchorId="28DED0B3">
                <v:shape id="_x0000_i1053" type="#_x0000_t75" style="width:11.8pt;height:31.15pt" o:ole="">
                  <v:imagedata r:id="rId60" o:title=""/>
                </v:shape>
                <o:OLEObject Type="Embed" ProgID="Equation.DSMT4" ShapeID="_x0000_i1053" DrawAspect="Content" ObjectID="_1540646287" r:id="rId68"/>
              </w:object>
            </w:r>
            <w:r w:rsidRPr="00120CCA">
              <w:t>=</w:t>
            </w:r>
            <w:r w:rsidR="00507481" w:rsidRPr="006D1DF5">
              <w:rPr>
                <w:position w:val="-40"/>
              </w:rPr>
              <w:object w:dxaOrig="480" w:dyaOrig="900" w14:anchorId="731EEDC8">
                <v:shape id="_x0000_i1054" type="#_x0000_t75" style="width:30.1pt;height:43pt" o:ole="">
                  <v:imagedata r:id="rId66" o:title=""/>
                </v:shape>
                <o:OLEObject Type="Embed" ProgID="Equation.DSMT4" ShapeID="_x0000_i1054" DrawAspect="Content" ObjectID="_1540646288" r:id="rId69"/>
              </w:object>
            </w:r>
          </w:p>
        </w:tc>
      </w:tr>
      <w:tr w:rsidR="008D4A33" w:rsidRPr="00120CCA" w14:paraId="337DF00F" w14:textId="77777777" w:rsidTr="00F83D5C">
        <w:tc>
          <w:tcPr>
            <w:tcW w:w="4763" w:type="dxa"/>
            <w:vAlign w:val="center"/>
          </w:tcPr>
          <w:p w14:paraId="50F00D80" w14:textId="1CE1A8A4" w:rsidR="008D4A33" w:rsidRPr="00120CCA" w:rsidRDefault="003E5ACF" w:rsidP="00F83D5C">
            <w:pPr>
              <w:pStyle w:val="Pquestiontextpartsi"/>
              <w:ind w:hanging="85"/>
              <w:rPr>
                <w:b/>
                <w:color w:val="000000"/>
              </w:rPr>
            </w:pPr>
            <w:r>
              <w:rPr>
                <w:rFonts w:ascii="Times New Roman" w:eastAsiaTheme="minorHAnsi" w:hAnsi="Times New Roman"/>
                <w:b/>
                <w:position w:val="-24"/>
                <w:sz w:val="20"/>
                <w:szCs w:val="20"/>
                <w:lang w:eastAsia="en-US"/>
              </w:rPr>
              <w:object w:dxaOrig="315" w:dyaOrig="615" w14:anchorId="250FFC9A">
                <v:shape id="_x0000_i1055" type="#_x0000_t75" style="width:15.05pt;height:31.15pt" o:ole="">
                  <v:imagedata r:id="rId58" o:title=""/>
                </v:shape>
                <o:OLEObject Type="Embed" ProgID="Equation.DSMT4" ShapeID="_x0000_i1055" DrawAspect="Content" ObjectID="_1540646289" r:id="rId70"/>
              </w:object>
            </w:r>
            <w:r w:rsidR="008D4A33" w:rsidRPr="00120CCA">
              <w:t>=</w:t>
            </w:r>
            <w:r w:rsidR="00507481" w:rsidRPr="006D1DF5">
              <w:rPr>
                <w:position w:val="-40"/>
              </w:rPr>
              <w:object w:dxaOrig="480" w:dyaOrig="900" w14:anchorId="76E07B28">
                <v:shape id="_x0000_i1056" type="#_x0000_t75" style="width:30.1pt;height:43pt" o:ole="">
                  <v:imagedata r:id="rId66" o:title=""/>
                </v:shape>
                <o:OLEObject Type="Embed" ProgID="Equation.DSMT4" ShapeID="_x0000_i1056" DrawAspect="Content" ObjectID="_1540646290" r:id="rId71"/>
              </w:object>
            </w:r>
          </w:p>
        </w:tc>
        <w:tc>
          <w:tcPr>
            <w:tcW w:w="4488" w:type="dxa"/>
            <w:vAlign w:val="center"/>
          </w:tcPr>
          <w:p w14:paraId="2442D8A5" w14:textId="6B191909" w:rsidR="00F83D5C" w:rsidRPr="00F83D5C" w:rsidRDefault="003E5ACF" w:rsidP="00F83D5C">
            <w:pPr>
              <w:pStyle w:val="Pquestiontextpartsi"/>
              <w:ind w:hanging="28"/>
            </w:pPr>
            <w:r>
              <w:rPr>
                <w:rFonts w:ascii="Times New Roman" w:eastAsiaTheme="minorHAnsi" w:hAnsi="Times New Roman"/>
                <w:b/>
                <w:position w:val="-24"/>
                <w:sz w:val="20"/>
                <w:szCs w:val="20"/>
                <w:lang w:eastAsia="en-US"/>
              </w:rPr>
              <w:object w:dxaOrig="225" w:dyaOrig="615" w14:anchorId="1FBAA4C7">
                <v:shape id="_x0000_i1057" type="#_x0000_t75" style="width:10.75pt;height:31.15pt" o:ole="">
                  <v:imagedata r:id="rId62" o:title=""/>
                </v:shape>
                <o:OLEObject Type="Embed" ProgID="Equation.DSMT4" ShapeID="_x0000_i1057" DrawAspect="Content" ObjectID="_1540646291" r:id="rId72"/>
              </w:object>
            </w:r>
            <w:r w:rsidR="008D4A33" w:rsidRPr="00120CCA">
              <w:t>=</w:t>
            </w:r>
            <w:r w:rsidR="00507481" w:rsidRPr="006D1DF5">
              <w:rPr>
                <w:position w:val="-40"/>
              </w:rPr>
              <w:object w:dxaOrig="480" w:dyaOrig="900" w14:anchorId="6D979417">
                <v:shape id="_x0000_i1058" type="#_x0000_t75" style="width:30.1pt;height:43pt" o:ole="">
                  <v:imagedata r:id="rId66" o:title=""/>
                </v:shape>
                <o:OLEObject Type="Embed" ProgID="Equation.DSMT4" ShapeID="_x0000_i1058" DrawAspect="Content" ObjectID="_1540646292" r:id="rId73"/>
              </w:object>
            </w:r>
          </w:p>
        </w:tc>
      </w:tr>
      <w:tr w:rsidR="008D4A33" w:rsidRPr="00120CCA" w14:paraId="419045ED" w14:textId="77777777" w:rsidTr="00F83D5C">
        <w:tc>
          <w:tcPr>
            <w:tcW w:w="4763" w:type="dxa"/>
            <w:vAlign w:val="center"/>
          </w:tcPr>
          <w:p w14:paraId="016F392F" w14:textId="46459C60" w:rsidR="008D4A33" w:rsidRPr="00120CCA" w:rsidRDefault="008D4A33" w:rsidP="00F83D5C">
            <w:pPr>
              <w:pStyle w:val="Pquestiontextpartsi"/>
            </w:pPr>
            <w:r w:rsidRPr="00C63CB5">
              <w:rPr>
                <w:rStyle w:val="Cquestionpartlabelbold"/>
              </w:rPr>
              <w:t xml:space="preserve">(iii) </w:t>
            </w:r>
            <w:r w:rsidRPr="00C63CB5">
              <w:rPr>
                <w:rStyle w:val="Cquestionpartlabelbold"/>
              </w:rPr>
              <w:tab/>
            </w:r>
            <w:r w:rsidRPr="00F22B07">
              <w:t xml:space="preserve"> </w:t>
            </w:r>
            <w:r w:rsidR="00C90339">
              <w:rPr>
                <w:rFonts w:ascii="Times New Roman" w:eastAsiaTheme="minorHAnsi" w:hAnsi="Times New Roman"/>
                <w:b/>
                <w:position w:val="-24"/>
                <w:sz w:val="20"/>
                <w:szCs w:val="20"/>
                <w:lang w:eastAsia="en-US"/>
              </w:rPr>
              <w:object w:dxaOrig="340" w:dyaOrig="640" w14:anchorId="55CD639D">
                <v:shape id="_x0000_i1059" type="#_x0000_t75" style="width:16.1pt;height:32.25pt" o:ole="">
                  <v:imagedata r:id="rId74" o:title=""/>
                </v:shape>
                <o:OLEObject Type="Embed" ProgID="Equation.DSMT4" ShapeID="_x0000_i1059" DrawAspect="Content" ObjectID="_1540646293" r:id="rId75"/>
              </w:object>
            </w:r>
            <w:r w:rsidR="00F83D5C">
              <w:t>____</w:t>
            </w:r>
            <w:r w:rsidRPr="00F22B07">
              <w:t xml:space="preserve"> </w:t>
            </w:r>
            <w:r w:rsidR="00507481" w:rsidRPr="006D1DF5">
              <w:rPr>
                <w:position w:val="-40"/>
              </w:rPr>
              <w:object w:dxaOrig="480" w:dyaOrig="900" w14:anchorId="20DC80CA">
                <v:shape id="_x0000_i1060" type="#_x0000_t75" style="width:30.1pt;height:43pt" o:ole="">
                  <v:imagedata r:id="rId66" o:title=""/>
                </v:shape>
                <o:OLEObject Type="Embed" ProgID="Equation.DSMT4" ShapeID="_x0000_i1060" DrawAspect="Content" ObjectID="_1540646294" r:id="rId76"/>
              </w:object>
            </w:r>
          </w:p>
          <w:p w14:paraId="22F1695D" w14:textId="77777777" w:rsidR="008D4A33" w:rsidRPr="00120CCA" w:rsidRDefault="008D4A33" w:rsidP="00F83D5C">
            <w:pPr>
              <w:pStyle w:val="Pquestiontextpartsi"/>
              <w:rPr>
                <w:b/>
                <w:color w:val="000000"/>
                <w:sz w:val="20"/>
              </w:rPr>
            </w:pPr>
          </w:p>
        </w:tc>
        <w:tc>
          <w:tcPr>
            <w:tcW w:w="4488" w:type="dxa"/>
            <w:vAlign w:val="center"/>
          </w:tcPr>
          <w:p w14:paraId="2263CB7C" w14:textId="26FDDE44" w:rsidR="008D4A33" w:rsidRPr="00120CCA" w:rsidRDefault="008D4A33" w:rsidP="00F83D5C">
            <w:pPr>
              <w:pStyle w:val="Pquestiontextpartsi"/>
            </w:pPr>
            <w:r w:rsidRPr="00C63CB5">
              <w:rPr>
                <w:rStyle w:val="Cquestionpartlabelbold"/>
              </w:rPr>
              <w:t>(iii)</w:t>
            </w:r>
            <w:r w:rsidRPr="00F22B07">
              <w:t xml:space="preserve"> </w:t>
            </w:r>
            <w:r>
              <w:tab/>
            </w:r>
            <w:r w:rsidRPr="00F22B07">
              <w:t xml:space="preserve"> </w:t>
            </w:r>
            <w:r w:rsidR="00507481" w:rsidRPr="006D1DF5">
              <w:rPr>
                <w:position w:val="-40"/>
              </w:rPr>
              <w:object w:dxaOrig="480" w:dyaOrig="900" w14:anchorId="513CDD2D">
                <v:shape id="_x0000_i1061" type="#_x0000_t75" style="width:30.1pt;height:43pt" o:ole="">
                  <v:imagedata r:id="rId66" o:title=""/>
                </v:shape>
                <o:OLEObject Type="Embed" ProgID="Equation.DSMT4" ShapeID="_x0000_i1061" DrawAspect="Content" ObjectID="_1540646295" r:id="rId77"/>
              </w:object>
            </w:r>
            <w:r w:rsidR="00F83D5C">
              <w:t>____</w:t>
            </w:r>
            <w:r w:rsidRPr="00F22B07">
              <w:t xml:space="preserve"> </w:t>
            </w:r>
            <w:r w:rsidR="00F83D5C">
              <w:rPr>
                <w:rFonts w:ascii="Times New Roman" w:eastAsiaTheme="minorHAnsi" w:hAnsi="Times New Roman"/>
                <w:b/>
                <w:position w:val="-24"/>
                <w:sz w:val="20"/>
                <w:szCs w:val="20"/>
                <w:lang w:eastAsia="en-US"/>
              </w:rPr>
              <w:object w:dxaOrig="340" w:dyaOrig="640" w14:anchorId="273E88FD">
                <v:shape id="_x0000_i1062" type="#_x0000_t75" style="width:16.1pt;height:32.25pt" o:ole="">
                  <v:imagedata r:id="rId78" o:title=""/>
                </v:shape>
                <o:OLEObject Type="Embed" ProgID="Equation.DSMT4" ShapeID="_x0000_i1062" DrawAspect="Content" ObjectID="_1540646296" r:id="rId79"/>
              </w:object>
            </w:r>
          </w:p>
          <w:p w14:paraId="698229F3" w14:textId="77777777" w:rsidR="008D4A33" w:rsidRPr="00120CCA" w:rsidRDefault="008D4A33" w:rsidP="00F83D5C">
            <w:pPr>
              <w:pStyle w:val="Pquestiontextpartsi"/>
              <w:rPr>
                <w:b/>
                <w:color w:val="000000"/>
                <w:sz w:val="20"/>
              </w:rPr>
            </w:pPr>
          </w:p>
        </w:tc>
      </w:tr>
      <w:tr w:rsidR="008D4A33" w:rsidRPr="00120CCA" w14:paraId="38AF1F9F" w14:textId="77777777" w:rsidTr="00F83D5C">
        <w:tc>
          <w:tcPr>
            <w:tcW w:w="4763" w:type="dxa"/>
            <w:vAlign w:val="center"/>
          </w:tcPr>
          <w:p w14:paraId="56D773CE" w14:textId="78A4E95A" w:rsidR="008D4A33" w:rsidRPr="006A063D" w:rsidRDefault="008D4A33" w:rsidP="00F83D5C">
            <w:pPr>
              <w:pStyle w:val="Pquestiontextpartsi"/>
              <w:rPr>
                <w:rStyle w:val="Cquestionpartlabelbold"/>
              </w:rPr>
            </w:pPr>
            <w:r w:rsidRPr="00C63CB5">
              <w:rPr>
                <w:rStyle w:val="Cquestionpartlabelbold"/>
              </w:rPr>
              <w:t>(iv)</w:t>
            </w:r>
            <w:r w:rsidRPr="00C63CB5">
              <w:rPr>
                <w:rStyle w:val="Cquestionpartlabelbold"/>
              </w:rPr>
              <w:tab/>
            </w:r>
            <w:r w:rsidRPr="00F22B07">
              <w:t xml:space="preserve">So </w:t>
            </w:r>
            <w:r w:rsidR="00C90339">
              <w:rPr>
                <w:rFonts w:ascii="Times New Roman" w:eastAsiaTheme="minorHAnsi" w:hAnsi="Times New Roman"/>
                <w:b/>
                <w:position w:val="-24"/>
                <w:sz w:val="20"/>
                <w:szCs w:val="20"/>
                <w:lang w:eastAsia="en-US"/>
              </w:rPr>
              <w:object w:dxaOrig="225" w:dyaOrig="615" w14:anchorId="63240A1D">
                <v:shape id="_x0000_i1063" type="#_x0000_t75" style="width:10.75pt;height:31.15pt" o:ole="">
                  <v:imagedata r:id="rId56" o:title=""/>
                </v:shape>
                <o:OLEObject Type="Embed" ProgID="Equation.DSMT4" ShapeID="_x0000_i1063" DrawAspect="Content" ObjectID="_1540646297" r:id="rId80"/>
              </w:object>
            </w:r>
            <w:r w:rsidR="00F83D5C">
              <w:t>____</w:t>
            </w:r>
            <w:r w:rsidR="00C90339">
              <w:rPr>
                <w:rFonts w:ascii="Times New Roman" w:eastAsiaTheme="minorHAnsi" w:hAnsi="Times New Roman"/>
                <w:b/>
                <w:position w:val="-24"/>
                <w:sz w:val="20"/>
                <w:szCs w:val="20"/>
                <w:lang w:eastAsia="en-US"/>
              </w:rPr>
              <w:object w:dxaOrig="315" w:dyaOrig="615" w14:anchorId="70DBA0FB">
                <v:shape id="_x0000_i1064" type="#_x0000_t75" style="width:15.05pt;height:31.15pt" o:ole="">
                  <v:imagedata r:id="rId58" o:title=""/>
                </v:shape>
                <o:OLEObject Type="Embed" ProgID="Equation.DSMT4" ShapeID="_x0000_i1064" DrawAspect="Content" ObjectID="_1540646298" r:id="rId81"/>
              </w:object>
            </w:r>
          </w:p>
          <w:p w14:paraId="22829675" w14:textId="77777777" w:rsidR="008D4A33" w:rsidRPr="00120CCA" w:rsidRDefault="008D4A33" w:rsidP="00F83D5C">
            <w:pPr>
              <w:pStyle w:val="Pquestiontextpartsi"/>
              <w:rPr>
                <w:sz w:val="20"/>
              </w:rPr>
            </w:pPr>
          </w:p>
        </w:tc>
        <w:tc>
          <w:tcPr>
            <w:tcW w:w="4488" w:type="dxa"/>
            <w:vAlign w:val="center"/>
          </w:tcPr>
          <w:p w14:paraId="06D2BA35" w14:textId="5C19A824" w:rsidR="008D4A33" w:rsidRDefault="008D4A33" w:rsidP="00F83D5C">
            <w:pPr>
              <w:pStyle w:val="Pquestiontextpartsi"/>
            </w:pPr>
            <w:r w:rsidRPr="00C63CB5">
              <w:rPr>
                <w:rStyle w:val="Cquestionpartlabelbold"/>
              </w:rPr>
              <w:t>(iv)</w:t>
            </w:r>
            <w:r>
              <w:tab/>
            </w:r>
            <w:r w:rsidRPr="00120CCA">
              <w:t xml:space="preserve"> So</w:t>
            </w:r>
            <w:r w:rsidRPr="006A063D">
              <w:rPr>
                <w:rStyle w:val="Cquestionpartlabelbold"/>
              </w:rPr>
              <w:t xml:space="preserve"> </w:t>
            </w:r>
            <w:r w:rsidR="003E5ACF">
              <w:rPr>
                <w:rFonts w:ascii="Times New Roman" w:eastAsiaTheme="minorHAnsi" w:hAnsi="Times New Roman"/>
                <w:b/>
                <w:position w:val="-24"/>
                <w:sz w:val="20"/>
                <w:szCs w:val="20"/>
                <w:lang w:eastAsia="en-US"/>
              </w:rPr>
              <w:object w:dxaOrig="255" w:dyaOrig="615" w14:anchorId="3C7B6B56">
                <v:shape id="_x0000_i1065" type="#_x0000_t75" style="width:11.8pt;height:31.15pt" o:ole="">
                  <v:imagedata r:id="rId60" o:title=""/>
                </v:shape>
                <o:OLEObject Type="Embed" ProgID="Equation.DSMT4" ShapeID="_x0000_i1065" DrawAspect="Content" ObjectID="_1540646299" r:id="rId82"/>
              </w:object>
            </w:r>
            <w:r w:rsidR="00F83D5C">
              <w:t>____</w:t>
            </w:r>
            <w:r w:rsidR="003E5ACF" w:rsidRPr="003C571C">
              <w:t xml:space="preserve"> </w:t>
            </w:r>
            <w:r w:rsidR="003E5ACF">
              <w:rPr>
                <w:rFonts w:ascii="Times New Roman" w:eastAsiaTheme="minorHAnsi" w:hAnsi="Times New Roman"/>
                <w:b/>
                <w:position w:val="-24"/>
                <w:sz w:val="20"/>
                <w:szCs w:val="20"/>
                <w:lang w:eastAsia="en-US"/>
              </w:rPr>
              <w:object w:dxaOrig="225" w:dyaOrig="615" w14:anchorId="65D199AE">
                <v:shape id="_x0000_i1066" type="#_x0000_t75" style="width:10.75pt;height:31.15pt" o:ole="">
                  <v:imagedata r:id="rId62" o:title=""/>
                </v:shape>
                <o:OLEObject Type="Embed" ProgID="Equation.DSMT4" ShapeID="_x0000_i1066" DrawAspect="Content" ObjectID="_1540646300" r:id="rId83"/>
              </w:object>
            </w:r>
          </w:p>
          <w:p w14:paraId="5D3E4377" w14:textId="77777777" w:rsidR="008D4A33" w:rsidRPr="00120CCA" w:rsidRDefault="008D4A33" w:rsidP="00F83D5C">
            <w:pPr>
              <w:pStyle w:val="Pquestiontextpartsi"/>
              <w:rPr>
                <w:b/>
                <w:color w:val="000000"/>
                <w:sz w:val="20"/>
              </w:rPr>
            </w:pPr>
          </w:p>
        </w:tc>
      </w:tr>
    </w:tbl>
    <w:p w14:paraId="315CE61D" w14:textId="77777777" w:rsidR="008D4A33" w:rsidRPr="00106084" w:rsidRDefault="008D4A33" w:rsidP="00887705">
      <w:pPr>
        <w:pStyle w:val="Pquestionheadingsx"/>
      </w:pPr>
      <w:r>
        <w:t>Question 13</w:t>
      </w:r>
      <w:r>
        <w:tab/>
      </w:r>
      <w:r>
        <w:rPr>
          <w:rStyle w:val="Cmarkslabel"/>
        </w:rPr>
        <w:t>9 marks</w:t>
      </w:r>
      <w:r>
        <w:tab/>
        <w:t>[3.4]</w:t>
      </w:r>
    </w:p>
    <w:p w14:paraId="53F4A7B9" w14:textId="77777777" w:rsidR="008D4A33" w:rsidRPr="00120CCA" w:rsidRDefault="008D4A33" w:rsidP="008D4A33">
      <w:pPr>
        <w:pStyle w:val="Pquestiontextpartsa"/>
      </w:pPr>
      <w:r w:rsidRPr="00120CCA">
        <w:t>Complete the following. Write your answers in simplest form and as mixed numbers, if possibl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38"/>
        <w:gridCol w:w="2739"/>
        <w:gridCol w:w="2739"/>
        <w:gridCol w:w="709"/>
      </w:tblGrid>
      <w:tr w:rsidR="008D4A33" w:rsidRPr="00E72144" w14:paraId="5BD734AC" w14:textId="77777777" w:rsidTr="008D55DD">
        <w:trPr>
          <w:gridAfter w:val="1"/>
          <w:wAfter w:w="709" w:type="dxa"/>
          <w:trHeight w:val="928"/>
        </w:trPr>
        <w:tc>
          <w:tcPr>
            <w:tcW w:w="2738" w:type="dxa"/>
          </w:tcPr>
          <w:p w14:paraId="6BD33F18" w14:textId="20297E6B" w:rsidR="008D4A33" w:rsidRPr="003C571C" w:rsidRDefault="008D4A33" w:rsidP="008D55DD">
            <w:pPr>
              <w:pStyle w:val="Pquestiontextpartsa"/>
              <w:ind w:hanging="368"/>
              <w:rPr>
                <w:rStyle w:val="Cquestionpartlabelbold"/>
                <w:b w:val="0"/>
              </w:rPr>
            </w:pPr>
            <w:r w:rsidRPr="003C571C">
              <w:rPr>
                <w:rStyle w:val="Cquestionpartlabelbold"/>
              </w:rPr>
              <w:t>(a)</w:t>
            </w:r>
            <w:r w:rsidRPr="003C571C">
              <w:rPr>
                <w:rStyle w:val="Cquestionpartlabelbold"/>
              </w:rPr>
              <w:tab/>
            </w:r>
            <w:r w:rsidR="00271DCF" w:rsidRPr="00271DCF">
              <w:rPr>
                <w:rStyle w:val="Cquestionpartlabelbold"/>
                <w:position w:val="-24"/>
              </w:rPr>
              <w:object w:dxaOrig="320" w:dyaOrig="620" w14:anchorId="1A0854A7">
                <v:shape id="_x0000_i1108" type="#_x0000_t75" style="width:16.1pt;height:31.15pt" o:ole="">
                  <v:imagedata r:id="rId84" o:title=""/>
                </v:shape>
                <o:OLEObject Type="Embed" ProgID="Equation.DSMT4" ShapeID="_x0000_i1108" DrawAspect="Content" ObjectID="_1540646301" r:id="rId85"/>
              </w:object>
            </w:r>
            <w:r w:rsidR="003E5ACF" w:rsidRPr="003C571C">
              <w:t xml:space="preserve"> + </w:t>
            </w:r>
            <w:r w:rsidR="008D55DD" w:rsidRPr="008D55DD">
              <w:rPr>
                <w:position w:val="-24"/>
              </w:rPr>
              <w:object w:dxaOrig="220" w:dyaOrig="620" w14:anchorId="35629408">
                <v:shape id="_x0000_i1067" type="#_x0000_t75" style="width:10.75pt;height:31.15pt" o:ole="">
                  <v:imagedata r:id="rId86" o:title=""/>
                </v:shape>
                <o:OLEObject Type="Embed" ProgID="Equation.DSMT4" ShapeID="_x0000_i1067" DrawAspect="Content" ObjectID="_1540646302" r:id="rId87"/>
              </w:object>
            </w:r>
          </w:p>
        </w:tc>
        <w:tc>
          <w:tcPr>
            <w:tcW w:w="2739" w:type="dxa"/>
          </w:tcPr>
          <w:p w14:paraId="22286239" w14:textId="776C2C60" w:rsidR="008D4A33" w:rsidRPr="003C571C" w:rsidRDefault="008D4A33" w:rsidP="008D55DD">
            <w:pPr>
              <w:pStyle w:val="Pquestiontextpartsa"/>
              <w:ind w:hanging="368"/>
              <w:rPr>
                <w:rStyle w:val="Cquestionpartlabelbold"/>
                <w:b w:val="0"/>
              </w:rPr>
            </w:pPr>
            <w:r w:rsidRPr="003C571C">
              <w:rPr>
                <w:rStyle w:val="Cquestionpartlabelbold"/>
              </w:rPr>
              <w:t>(b)</w:t>
            </w:r>
            <w:r w:rsidRPr="003C571C">
              <w:rPr>
                <w:rStyle w:val="Cquestionpartlabelbold"/>
              </w:rPr>
              <w:tab/>
            </w:r>
            <w:r w:rsidR="00271DCF" w:rsidRPr="00271DCF">
              <w:rPr>
                <w:rStyle w:val="Cquestionpartlabelbold"/>
                <w:position w:val="-24"/>
              </w:rPr>
              <w:object w:dxaOrig="220" w:dyaOrig="620" w14:anchorId="29E8688D">
                <v:shape id="_x0000_i1109" type="#_x0000_t75" style="width:10.75pt;height:31.15pt" o:ole="">
                  <v:imagedata r:id="rId88" o:title=""/>
                </v:shape>
                <o:OLEObject Type="Embed" ProgID="Equation.DSMT4" ShapeID="_x0000_i1109" DrawAspect="Content" ObjectID="_1540646303" r:id="rId89"/>
              </w:object>
            </w:r>
            <w:r w:rsidR="003E5ACF" w:rsidRPr="003C571C">
              <w:t xml:space="preserve">– </w:t>
            </w:r>
            <w:r w:rsidR="008D55DD" w:rsidRPr="008D55DD">
              <w:rPr>
                <w:position w:val="-24"/>
              </w:rPr>
              <w:object w:dxaOrig="320" w:dyaOrig="620" w14:anchorId="4B9E7B85">
                <v:shape id="_x0000_i1068" type="#_x0000_t75" style="width:16.1pt;height:31.15pt" o:ole="">
                  <v:imagedata r:id="rId90" o:title=""/>
                </v:shape>
                <o:OLEObject Type="Embed" ProgID="Equation.DSMT4" ShapeID="_x0000_i1068" DrawAspect="Content" ObjectID="_1540646304" r:id="rId91"/>
              </w:object>
            </w:r>
          </w:p>
        </w:tc>
        <w:tc>
          <w:tcPr>
            <w:tcW w:w="2739" w:type="dxa"/>
          </w:tcPr>
          <w:p w14:paraId="024CEAC5" w14:textId="3A1C2E6E" w:rsidR="008D4A33" w:rsidRPr="003C571C" w:rsidRDefault="008D4A33" w:rsidP="008D55DD">
            <w:pPr>
              <w:pStyle w:val="Pquestiontextpartsa"/>
              <w:ind w:hanging="368"/>
              <w:rPr>
                <w:rStyle w:val="Cquestionpartlabelbold"/>
                <w:b w:val="0"/>
              </w:rPr>
            </w:pPr>
            <w:r w:rsidRPr="003C571C">
              <w:rPr>
                <w:rStyle w:val="Cquestionpartlabelbold"/>
              </w:rPr>
              <w:t>(c)</w:t>
            </w:r>
            <w:r w:rsidRPr="003C571C">
              <w:rPr>
                <w:rStyle w:val="Cquestionpartlabelbold"/>
              </w:rPr>
              <w:tab/>
            </w:r>
            <w:r w:rsidR="00271DCF" w:rsidRPr="00271DCF">
              <w:rPr>
                <w:rStyle w:val="Cquestionpartlabelbold"/>
                <w:position w:val="-24"/>
              </w:rPr>
              <w:object w:dxaOrig="600" w:dyaOrig="620" w14:anchorId="158B42C5">
                <v:shape id="_x0000_i1110" type="#_x0000_t75" style="width:30.1pt;height:31.15pt" o:ole="">
                  <v:imagedata r:id="rId92" o:title=""/>
                </v:shape>
                <o:OLEObject Type="Embed" ProgID="Equation.DSMT4" ShapeID="_x0000_i1110" DrawAspect="Content" ObjectID="_1540646305" r:id="rId93"/>
              </w:object>
            </w:r>
          </w:p>
        </w:tc>
      </w:tr>
      <w:tr w:rsidR="008D4A33" w:rsidRPr="00E72144" w14:paraId="2DB669E6" w14:textId="77777777" w:rsidTr="008D55DD">
        <w:trPr>
          <w:trHeight w:val="928"/>
        </w:trPr>
        <w:tc>
          <w:tcPr>
            <w:tcW w:w="2738" w:type="dxa"/>
          </w:tcPr>
          <w:p w14:paraId="6A0C91A9" w14:textId="7B1A9952" w:rsidR="008D4A33" w:rsidRPr="003C571C" w:rsidRDefault="008D4A33" w:rsidP="008D55DD">
            <w:pPr>
              <w:pStyle w:val="Pquestiontextpartsa"/>
              <w:ind w:hanging="85"/>
            </w:pPr>
            <w:r w:rsidRPr="003C571C">
              <w:t xml:space="preserve">= </w:t>
            </w:r>
            <w:r w:rsidR="008D55DD" w:rsidRPr="008D55DD">
              <w:rPr>
                <w:position w:val="-24"/>
              </w:rPr>
              <w:object w:dxaOrig="320" w:dyaOrig="620" w14:anchorId="058700B0">
                <v:shape id="_x0000_i1069" type="#_x0000_t75" style="width:16.1pt;height:31.15pt" o:ole="">
                  <v:imagedata r:id="rId94" o:title=""/>
                </v:shape>
                <o:OLEObject Type="Embed" ProgID="Equation.DSMT4" ShapeID="_x0000_i1069" DrawAspect="Content" ObjectID="_1540646306" r:id="rId95"/>
              </w:object>
            </w:r>
            <w:r w:rsidR="003E5ACF" w:rsidRPr="003C571C">
              <w:t xml:space="preserve"> + </w:t>
            </w:r>
            <w:r w:rsidR="008D55DD" w:rsidRPr="008D55DD">
              <w:rPr>
                <w:position w:val="-24"/>
              </w:rPr>
              <w:object w:dxaOrig="480" w:dyaOrig="720" w14:anchorId="5FA7B83F">
                <v:shape id="_x0000_i1070" type="#_x0000_t75" style="width:23.65pt;height:36.55pt" o:ole="">
                  <v:imagedata r:id="rId96" o:title=""/>
                </v:shape>
                <o:OLEObject Type="Embed" ProgID="Equation.DSMT4" ShapeID="_x0000_i1070" DrawAspect="Content" ObjectID="_1540646307" r:id="rId97"/>
              </w:object>
            </w:r>
          </w:p>
        </w:tc>
        <w:tc>
          <w:tcPr>
            <w:tcW w:w="2739" w:type="dxa"/>
          </w:tcPr>
          <w:p w14:paraId="7F3CF5CE" w14:textId="1C7B830F" w:rsidR="008D4A33" w:rsidRPr="003C571C" w:rsidRDefault="008D4A33" w:rsidP="008D55DD">
            <w:pPr>
              <w:pStyle w:val="Pquestiontextpartsa"/>
              <w:ind w:hanging="85"/>
            </w:pPr>
            <w:r w:rsidRPr="003C571C">
              <w:t xml:space="preserve">= </w:t>
            </w:r>
            <w:r w:rsidR="00507481" w:rsidRPr="006D1DF5">
              <w:rPr>
                <w:position w:val="-40"/>
              </w:rPr>
              <w:object w:dxaOrig="480" w:dyaOrig="900" w14:anchorId="0880A9D4">
                <v:shape id="_x0000_i1071" type="#_x0000_t75" style="width:30.1pt;height:43pt" o:ole="">
                  <v:imagedata r:id="rId66" o:title=""/>
                </v:shape>
                <o:OLEObject Type="Embed" ProgID="Equation.DSMT4" ShapeID="_x0000_i1071" DrawAspect="Content" ObjectID="_1540646308" r:id="rId98"/>
              </w:object>
            </w:r>
            <w:r w:rsidRPr="003C571C">
              <w:t xml:space="preserve"> − </w:t>
            </w:r>
            <w:r w:rsidR="008D55DD" w:rsidRPr="008D55DD">
              <w:rPr>
                <w:position w:val="-24"/>
              </w:rPr>
              <w:object w:dxaOrig="320" w:dyaOrig="620" w14:anchorId="447A198F">
                <v:shape id="_x0000_i1072" type="#_x0000_t75" style="width:16.1pt;height:31.15pt" o:ole="">
                  <v:imagedata r:id="rId99" o:title=""/>
                </v:shape>
                <o:OLEObject Type="Embed" ProgID="Equation.DSMT4" ShapeID="_x0000_i1072" DrawAspect="Content" ObjectID="_1540646309" r:id="rId100"/>
              </w:object>
            </w:r>
            <w:r w:rsidR="003E5ACF" w:rsidRPr="003C571C">
              <w:t xml:space="preserve"> </w:t>
            </w:r>
          </w:p>
        </w:tc>
        <w:tc>
          <w:tcPr>
            <w:tcW w:w="3448" w:type="dxa"/>
            <w:gridSpan w:val="2"/>
          </w:tcPr>
          <w:p w14:paraId="60AED1E0" w14:textId="368722E2" w:rsidR="008D4A33" w:rsidRPr="003C571C" w:rsidRDefault="008D4A33" w:rsidP="00F6033C">
            <w:pPr>
              <w:pStyle w:val="Pquestiontextpartsa"/>
              <w:ind w:hanging="85"/>
            </w:pPr>
            <w:r w:rsidRPr="003C571C">
              <w:t xml:space="preserve">= </w:t>
            </w:r>
            <w:r w:rsidR="00507481" w:rsidRPr="006D1DF5">
              <w:rPr>
                <w:position w:val="-40"/>
              </w:rPr>
              <w:object w:dxaOrig="480" w:dyaOrig="900" w14:anchorId="7B5D50DE">
                <v:shape id="_x0000_i1073" type="#_x0000_t75" style="width:30.1pt;height:43pt" o:ole="">
                  <v:imagedata r:id="rId66" o:title=""/>
                </v:shape>
                <o:OLEObject Type="Embed" ProgID="Equation.DSMT4" ShapeID="_x0000_i1073" DrawAspect="Content" ObjectID="_1540646310" r:id="rId101"/>
              </w:object>
            </w:r>
            <w:r w:rsidRPr="003C571C">
              <w:t xml:space="preserve">+ </w:t>
            </w:r>
            <w:r w:rsidR="00507481" w:rsidRPr="006D1DF5">
              <w:rPr>
                <w:position w:val="-40"/>
              </w:rPr>
              <w:object w:dxaOrig="480" w:dyaOrig="900" w14:anchorId="1E0B6750">
                <v:shape id="_x0000_i1074" type="#_x0000_t75" style="width:30.1pt;height:43pt" o:ole="">
                  <v:imagedata r:id="rId66" o:title=""/>
                </v:shape>
                <o:OLEObject Type="Embed" ProgID="Equation.DSMT4" ShapeID="_x0000_i1074" DrawAspect="Content" ObjectID="_1540646311" r:id="rId102"/>
              </w:object>
            </w:r>
          </w:p>
        </w:tc>
      </w:tr>
      <w:tr w:rsidR="008D4A33" w:rsidRPr="00E72144" w14:paraId="3656FFAF" w14:textId="77777777" w:rsidTr="008D55DD">
        <w:trPr>
          <w:trHeight w:val="928"/>
        </w:trPr>
        <w:tc>
          <w:tcPr>
            <w:tcW w:w="2738" w:type="dxa"/>
            <w:vAlign w:val="center"/>
          </w:tcPr>
          <w:p w14:paraId="4A096922" w14:textId="5F3E6141" w:rsidR="008D4A33" w:rsidRPr="003C571C" w:rsidRDefault="008D4A33" w:rsidP="008D55DD">
            <w:pPr>
              <w:pStyle w:val="Pquestiontextpartsa"/>
              <w:ind w:hanging="85"/>
            </w:pPr>
            <w:r w:rsidRPr="003C571C">
              <w:t xml:space="preserve">= </w:t>
            </w:r>
            <w:r w:rsidR="008D55DD" w:rsidRPr="008D55DD">
              <w:rPr>
                <w:position w:val="-24"/>
              </w:rPr>
              <w:object w:dxaOrig="480" w:dyaOrig="720" w14:anchorId="112799E7">
                <v:shape id="_x0000_i1075" type="#_x0000_t75" style="width:23.65pt;height:36.55pt" o:ole="">
                  <v:imagedata r:id="rId103" o:title=""/>
                </v:shape>
                <o:OLEObject Type="Embed" ProgID="Equation.DSMT4" ShapeID="_x0000_i1075" DrawAspect="Content" ObjectID="_1540646312" r:id="rId104"/>
              </w:object>
            </w:r>
          </w:p>
        </w:tc>
        <w:tc>
          <w:tcPr>
            <w:tcW w:w="2739" w:type="dxa"/>
            <w:vAlign w:val="center"/>
          </w:tcPr>
          <w:p w14:paraId="66130940" w14:textId="0E655DB0" w:rsidR="008D4A33" w:rsidRPr="003C571C" w:rsidRDefault="008D4A33" w:rsidP="008D55DD">
            <w:pPr>
              <w:pStyle w:val="Pquestiontextpartsa"/>
              <w:ind w:hanging="85"/>
            </w:pPr>
            <w:r w:rsidRPr="003C571C">
              <w:t xml:space="preserve">= </w:t>
            </w:r>
            <w:r w:rsidR="008D55DD" w:rsidRPr="008D55DD">
              <w:rPr>
                <w:position w:val="-24"/>
              </w:rPr>
              <w:object w:dxaOrig="480" w:dyaOrig="720" w14:anchorId="08D9DF5C">
                <v:shape id="_x0000_i1076" type="#_x0000_t75" style="width:23.65pt;height:36.55pt" o:ole="">
                  <v:imagedata r:id="rId105" o:title=""/>
                </v:shape>
                <o:OLEObject Type="Embed" ProgID="Equation.DSMT4" ShapeID="_x0000_i1076" DrawAspect="Content" ObjectID="_1540646313" r:id="rId106"/>
              </w:object>
            </w:r>
          </w:p>
        </w:tc>
        <w:tc>
          <w:tcPr>
            <w:tcW w:w="3448" w:type="dxa"/>
            <w:gridSpan w:val="2"/>
            <w:vAlign w:val="center"/>
          </w:tcPr>
          <w:p w14:paraId="5AC4A9B9" w14:textId="77777777" w:rsidR="003F785A" w:rsidRDefault="003F785A" w:rsidP="00F83D5C">
            <w:pPr>
              <w:pStyle w:val="Pquestiontextpartsa"/>
              <w:ind w:hanging="85"/>
              <w:jc w:val="center"/>
            </w:pPr>
          </w:p>
          <w:p w14:paraId="0356DC88" w14:textId="6249493D" w:rsidR="008D4A33" w:rsidRPr="003C571C" w:rsidRDefault="003F785A" w:rsidP="00F83D5C">
            <w:pPr>
              <w:pStyle w:val="Pquestiontextpartsa"/>
              <w:ind w:hanging="85"/>
            </w:pPr>
            <w:r>
              <w:t xml:space="preserve">= </w:t>
            </w:r>
            <w:r w:rsidR="00507481" w:rsidRPr="006D1DF5">
              <w:rPr>
                <w:position w:val="-40"/>
              </w:rPr>
              <w:object w:dxaOrig="480" w:dyaOrig="900" w14:anchorId="5A289782">
                <v:shape id="_x0000_i1077" type="#_x0000_t75" style="width:30.1pt;height:43pt" o:ole="">
                  <v:imagedata r:id="rId66" o:title=""/>
                </v:shape>
                <o:OLEObject Type="Embed" ProgID="Equation.DSMT4" ShapeID="_x0000_i1077" DrawAspect="Content" ObjectID="_1540646314" r:id="rId107"/>
              </w:object>
            </w:r>
          </w:p>
        </w:tc>
      </w:tr>
      <w:tr w:rsidR="00B52450" w:rsidRPr="00E72144" w14:paraId="51E97F4D" w14:textId="77777777" w:rsidTr="008D55DD">
        <w:trPr>
          <w:trHeight w:val="1173"/>
        </w:trPr>
        <w:tc>
          <w:tcPr>
            <w:tcW w:w="2738" w:type="dxa"/>
          </w:tcPr>
          <w:p w14:paraId="429BB1D8" w14:textId="77777777" w:rsidR="00B52450" w:rsidRPr="00E72144" w:rsidRDefault="00B52450" w:rsidP="00F6033C">
            <w:pPr>
              <w:pStyle w:val="Pquestiontextpartsa"/>
              <w:tabs>
                <w:tab w:val="clear" w:pos="397"/>
              </w:tabs>
              <w:ind w:left="0" w:hanging="85"/>
            </w:pPr>
          </w:p>
        </w:tc>
        <w:tc>
          <w:tcPr>
            <w:tcW w:w="2739" w:type="dxa"/>
            <w:vAlign w:val="center"/>
          </w:tcPr>
          <w:p w14:paraId="6A027A11" w14:textId="2D54B810" w:rsidR="00B52450" w:rsidRPr="003C571C" w:rsidRDefault="00B52450" w:rsidP="00F6033C">
            <w:pPr>
              <w:pStyle w:val="Pquestiontextpartsa"/>
              <w:ind w:hanging="85"/>
            </w:pPr>
            <w:r w:rsidRPr="00E72144">
              <w:t>=</w:t>
            </w:r>
            <w:r w:rsidR="00507481" w:rsidRPr="006D1DF5">
              <w:rPr>
                <w:position w:val="-40"/>
              </w:rPr>
              <w:object w:dxaOrig="480" w:dyaOrig="900" w14:anchorId="77E1D27B">
                <v:shape id="_x0000_i1078" type="#_x0000_t75" style="width:30.1pt;height:43pt" o:ole="">
                  <v:imagedata r:id="rId66" o:title=""/>
                </v:shape>
                <o:OLEObject Type="Embed" ProgID="Equation.DSMT4" ShapeID="_x0000_i1078" DrawAspect="Content" ObjectID="_1540646315" r:id="rId108"/>
              </w:object>
            </w:r>
            <w:r w:rsidRPr="00E72144">
              <w:t xml:space="preserve"> (simplify)</w:t>
            </w:r>
          </w:p>
        </w:tc>
        <w:tc>
          <w:tcPr>
            <w:tcW w:w="3448" w:type="dxa"/>
            <w:gridSpan w:val="2"/>
            <w:vAlign w:val="center"/>
          </w:tcPr>
          <w:p w14:paraId="7C11CCC4" w14:textId="4C17BDCE" w:rsidR="00B52450" w:rsidRPr="003C571C" w:rsidRDefault="00B52450" w:rsidP="00F6033C">
            <w:pPr>
              <w:pStyle w:val="Pquestiontextpartsa"/>
              <w:ind w:hanging="85"/>
            </w:pPr>
            <w:r w:rsidRPr="00E72144">
              <w:t>= 1</w:t>
            </w:r>
            <w:r w:rsidR="00507481" w:rsidRPr="006D1DF5">
              <w:rPr>
                <w:position w:val="-40"/>
              </w:rPr>
              <w:object w:dxaOrig="480" w:dyaOrig="900" w14:anchorId="1D2FC14F">
                <v:shape id="_x0000_i1079" type="#_x0000_t75" style="width:30.1pt;height:43pt" o:ole="">
                  <v:imagedata r:id="rId66" o:title=""/>
                </v:shape>
                <o:OLEObject Type="Embed" ProgID="Equation.DSMT4" ShapeID="_x0000_i1079" DrawAspect="Content" ObjectID="_1540646316" r:id="rId109"/>
              </w:object>
            </w:r>
            <w:r w:rsidRPr="00E72144">
              <w:t xml:space="preserve"> (mixed number)</w:t>
            </w:r>
          </w:p>
        </w:tc>
      </w:tr>
    </w:tbl>
    <w:p w14:paraId="0AFB9ABA" w14:textId="77777777" w:rsidR="004F23E7" w:rsidRDefault="004F23E7" w:rsidP="004F23E7"/>
    <w:p w14:paraId="716B917B" w14:textId="77777777" w:rsidR="004F23E7" w:rsidRPr="004F23E7" w:rsidRDefault="004F23E7" w:rsidP="004F23E7"/>
    <w:p w14:paraId="05C58FCF" w14:textId="77777777" w:rsidR="008D4A33" w:rsidRPr="00106084" w:rsidRDefault="008D4A33" w:rsidP="00887705">
      <w:pPr>
        <w:pStyle w:val="Pquestionheadingsx"/>
      </w:pPr>
      <w:r>
        <w:lastRenderedPageBreak/>
        <w:t>Question 14</w:t>
      </w:r>
      <w:r>
        <w:tab/>
      </w:r>
      <w:r>
        <w:rPr>
          <w:rStyle w:val="Cmarkslabel"/>
        </w:rPr>
        <w:t>6 marks</w:t>
      </w:r>
      <w:r>
        <w:tab/>
        <w:t>[3.5]</w:t>
      </w:r>
    </w:p>
    <w:p w14:paraId="072A9BB8" w14:textId="77777777" w:rsidR="008D4A33" w:rsidRPr="00120CCA" w:rsidRDefault="008D4A33" w:rsidP="008D4A33">
      <w:pPr>
        <w:pStyle w:val="Pquestiontextpartsa"/>
      </w:pPr>
      <w:r w:rsidRPr="00120CCA">
        <w:t>Calculate the following. Write your answers in simplest form.</w:t>
      </w:r>
    </w:p>
    <w:tbl>
      <w:tblPr>
        <w:tblStyle w:val="TableGrid"/>
        <w:tblW w:w="1034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38"/>
        <w:gridCol w:w="2739"/>
        <w:gridCol w:w="4866"/>
      </w:tblGrid>
      <w:tr w:rsidR="008D4A33" w:rsidRPr="00E72144" w14:paraId="2589E058" w14:textId="77777777" w:rsidTr="008D55DD">
        <w:tc>
          <w:tcPr>
            <w:tcW w:w="2738" w:type="dxa"/>
          </w:tcPr>
          <w:p w14:paraId="08A49912" w14:textId="560953CA" w:rsidR="008D4A33" w:rsidRPr="003C571C" w:rsidRDefault="008D4A33" w:rsidP="008D55DD">
            <w:pPr>
              <w:pStyle w:val="Pquestiontextpartsa"/>
            </w:pPr>
            <w:r w:rsidRPr="003C571C">
              <w:rPr>
                <w:rStyle w:val="Cquestionpartlabelbold"/>
              </w:rPr>
              <w:t>(a)</w:t>
            </w:r>
            <w:r w:rsidR="003E5ACF" w:rsidRPr="003C571C">
              <w:rPr>
                <w:rStyle w:val="Cquestionpartlabelbold"/>
              </w:rPr>
              <w:tab/>
            </w:r>
            <w:r w:rsidR="00271DCF" w:rsidRPr="00271DCF">
              <w:rPr>
                <w:rStyle w:val="Cquestionpartlabelbold"/>
                <w:position w:val="-24"/>
              </w:rPr>
              <w:object w:dxaOrig="240" w:dyaOrig="620" w14:anchorId="713FD3F6">
                <v:shape id="_x0000_i1111" type="#_x0000_t75" style="width:11.8pt;height:31.15pt" o:ole="">
                  <v:imagedata r:id="rId110" o:title=""/>
                </v:shape>
                <o:OLEObject Type="Embed" ProgID="Equation.DSMT4" ShapeID="_x0000_i1111" DrawAspect="Content" ObjectID="_1540646317" r:id="rId111"/>
              </w:object>
            </w:r>
            <w:r w:rsidR="003E5ACF" w:rsidRPr="003C571C">
              <w:t>of $30</w:t>
            </w:r>
          </w:p>
        </w:tc>
        <w:tc>
          <w:tcPr>
            <w:tcW w:w="2739" w:type="dxa"/>
          </w:tcPr>
          <w:p w14:paraId="2D90F5FF" w14:textId="36763A4C" w:rsidR="008D4A33" w:rsidRPr="003C571C" w:rsidRDefault="008D4A33" w:rsidP="008D55DD">
            <w:pPr>
              <w:pStyle w:val="Pquestiontextpartsa"/>
            </w:pPr>
            <w:r w:rsidRPr="003C571C">
              <w:rPr>
                <w:rStyle w:val="Cquestionpartlabelbold"/>
              </w:rPr>
              <w:t>(b)</w:t>
            </w:r>
            <w:r w:rsidR="003E5ACF" w:rsidRPr="003C571C">
              <w:rPr>
                <w:rStyle w:val="Cquestionpartlabelbold"/>
              </w:rPr>
              <w:tab/>
            </w:r>
            <w:r w:rsidR="00271DCF" w:rsidRPr="00271DCF">
              <w:rPr>
                <w:rStyle w:val="Cquestionpartlabelbold"/>
                <w:position w:val="-24"/>
              </w:rPr>
              <w:object w:dxaOrig="240" w:dyaOrig="620" w14:anchorId="2A17FEF4">
                <v:shape id="_x0000_i1112" type="#_x0000_t75" style="width:11.8pt;height:31.15pt" o:ole="">
                  <v:imagedata r:id="rId112" o:title=""/>
                </v:shape>
                <o:OLEObject Type="Embed" ProgID="Equation.DSMT4" ShapeID="_x0000_i1112" DrawAspect="Content" ObjectID="_1540646318" r:id="rId113"/>
              </w:object>
            </w:r>
            <w:r w:rsidR="003E5ACF" w:rsidRPr="003C571C">
              <w:t xml:space="preserve">of </w:t>
            </w:r>
            <w:r w:rsidR="008D55DD" w:rsidRPr="008D55DD">
              <w:rPr>
                <w:position w:val="-24"/>
              </w:rPr>
              <w:object w:dxaOrig="320" w:dyaOrig="620" w14:anchorId="11ED6056">
                <v:shape id="_x0000_i1080" type="#_x0000_t75" style="width:16.1pt;height:31.15pt" o:ole="">
                  <v:imagedata r:id="rId114" o:title=""/>
                </v:shape>
                <o:OLEObject Type="Embed" ProgID="Equation.DSMT4" ShapeID="_x0000_i1080" DrawAspect="Content" ObjectID="_1540646319" r:id="rId115"/>
              </w:object>
            </w:r>
          </w:p>
        </w:tc>
        <w:tc>
          <w:tcPr>
            <w:tcW w:w="4866" w:type="dxa"/>
          </w:tcPr>
          <w:p w14:paraId="2D3A02CB" w14:textId="10074402" w:rsidR="008D4A33" w:rsidRPr="003C571C" w:rsidRDefault="008D4A33" w:rsidP="003C571C">
            <w:pPr>
              <w:pStyle w:val="Pquestiontextpartsa"/>
            </w:pPr>
            <w:r w:rsidRPr="003C571C">
              <w:rPr>
                <w:rStyle w:val="Cquestionpartlabelbold"/>
              </w:rPr>
              <w:t>(c)</w:t>
            </w:r>
            <w:r w:rsidR="003E5ACF" w:rsidRPr="003C571C">
              <w:rPr>
                <w:rStyle w:val="Cquestionpartlabelbold"/>
              </w:rPr>
              <w:tab/>
            </w:r>
            <w:r w:rsidR="00271DCF" w:rsidRPr="00271DCF">
              <w:rPr>
                <w:position w:val="-24"/>
              </w:rPr>
              <w:object w:dxaOrig="660" w:dyaOrig="620" w14:anchorId="628E8167">
                <v:shape id="_x0000_i1113" type="#_x0000_t75" style="width:32.25pt;height:31.15pt" o:ole="">
                  <v:imagedata r:id="rId116" o:title=""/>
                </v:shape>
                <o:OLEObject Type="Embed" ProgID="Equation.DSMT4" ShapeID="_x0000_i1113" DrawAspect="Content" ObjectID="_1540646320" r:id="rId117"/>
              </w:object>
            </w:r>
          </w:p>
        </w:tc>
      </w:tr>
      <w:tr w:rsidR="008D4A33" w:rsidRPr="00E72144" w14:paraId="4D948149" w14:textId="77777777" w:rsidTr="008D55DD">
        <w:tc>
          <w:tcPr>
            <w:tcW w:w="2738" w:type="dxa"/>
          </w:tcPr>
          <w:p w14:paraId="35704518" w14:textId="1D3DDA20" w:rsidR="008D4A33" w:rsidRPr="008D55DD" w:rsidRDefault="00271DCF" w:rsidP="008D55DD">
            <w:pPr>
              <w:pStyle w:val="Pquestiontextpartsa"/>
              <w:rPr>
                <w:rStyle w:val="Cquestionpartlabelbold"/>
                <w:b w:val="0"/>
              </w:rPr>
            </w:pPr>
            <w:r>
              <w:tab/>
            </w:r>
            <w:r w:rsidR="003E5ACF" w:rsidRPr="008D55DD">
              <w:object w:dxaOrig="885" w:dyaOrig="615" w14:anchorId="3AA7C608">
                <v:shape id="_x0000_i1081" type="#_x0000_t75" style="width:45.15pt;height:31.15pt" o:ole="">
                  <v:imagedata r:id="rId118" o:title=""/>
                </v:shape>
                <o:OLEObject Type="Embed" ProgID="Equation.DSMT4" ShapeID="_x0000_i1081" DrawAspect="Content" ObjectID="_1540646321" r:id="rId119"/>
              </w:object>
            </w:r>
          </w:p>
        </w:tc>
        <w:tc>
          <w:tcPr>
            <w:tcW w:w="2739" w:type="dxa"/>
          </w:tcPr>
          <w:p w14:paraId="2F177B3E" w14:textId="68E5B119" w:rsidR="008D4A33" w:rsidRPr="008D55DD" w:rsidRDefault="00271DCF" w:rsidP="008D55DD">
            <w:pPr>
              <w:pStyle w:val="Pquestiontextpartsa"/>
              <w:rPr>
                <w:rStyle w:val="Cquestionpartlabelbold"/>
                <w:b w:val="0"/>
              </w:rPr>
            </w:pPr>
            <w:r>
              <w:tab/>
            </w:r>
            <w:r w:rsidR="008D55DD" w:rsidRPr="008D55DD">
              <w:object w:dxaOrig="999" w:dyaOrig="840" w14:anchorId="75BD316E">
                <v:shape id="_x0000_i1082" type="#_x0000_t75" style="width:51.6pt;height:43pt" o:ole="">
                  <v:imagedata r:id="rId120" o:title=""/>
                </v:shape>
                <o:OLEObject Type="Embed" ProgID="Equation.DSMT4" ShapeID="_x0000_i1082" DrawAspect="Content" ObjectID="_1540646322" r:id="rId121"/>
              </w:object>
            </w:r>
          </w:p>
        </w:tc>
        <w:tc>
          <w:tcPr>
            <w:tcW w:w="4866" w:type="dxa"/>
          </w:tcPr>
          <w:p w14:paraId="32DFC4FA" w14:textId="4EC8041E" w:rsidR="008D4A33" w:rsidRPr="008D55DD" w:rsidRDefault="00271DCF" w:rsidP="008D55DD">
            <w:pPr>
              <w:pStyle w:val="Pquestiontextpartsa"/>
              <w:rPr>
                <w:rStyle w:val="Cquestionpartlabelbold"/>
                <w:b w:val="0"/>
              </w:rPr>
            </w:pPr>
            <w:r>
              <w:rPr>
                <w:rStyle w:val="Cquestionpartlabelbold"/>
                <w:b w:val="0"/>
              </w:rPr>
              <w:tab/>
            </w:r>
            <w:r w:rsidR="008D4A33" w:rsidRPr="008D55DD">
              <w:rPr>
                <w:rStyle w:val="Cquestionpartlabelbold"/>
                <w:b w:val="0"/>
              </w:rPr>
              <w:t xml:space="preserve">= </w:t>
            </w:r>
            <w:r w:rsidRPr="00271DCF">
              <w:rPr>
                <w:rStyle w:val="Cquestionpartlabelbold"/>
                <w:b w:val="0"/>
                <w:position w:val="-36"/>
              </w:rPr>
              <w:object w:dxaOrig="1060" w:dyaOrig="840" w14:anchorId="6DD60C7F">
                <v:shape id="_x0000_i1114" type="#_x0000_t75" style="width:53.75pt;height:41.9pt" o:ole="">
                  <v:imagedata r:id="rId122" o:title=""/>
                </v:shape>
                <o:OLEObject Type="Embed" ProgID="Equation.DSMT4" ShapeID="_x0000_i1114" DrawAspect="Content" ObjectID="_1540646323" r:id="rId123"/>
              </w:object>
            </w:r>
          </w:p>
        </w:tc>
      </w:tr>
      <w:tr w:rsidR="008D4A33" w:rsidRPr="00E72144" w14:paraId="4F4EC011" w14:textId="77777777" w:rsidTr="008D55DD">
        <w:trPr>
          <w:trHeight w:val="876"/>
        </w:trPr>
        <w:tc>
          <w:tcPr>
            <w:tcW w:w="2738" w:type="dxa"/>
          </w:tcPr>
          <w:p w14:paraId="5530BEE3" w14:textId="6A52CC49" w:rsidR="008D4A33" w:rsidRPr="008D55DD" w:rsidRDefault="00271DCF" w:rsidP="008D55DD">
            <w:pPr>
              <w:pStyle w:val="Pquestiontextpartsa"/>
            </w:pPr>
            <w:r>
              <w:tab/>
            </w:r>
            <w:r w:rsidR="00C90339" w:rsidRPr="008D55DD">
              <w:t xml:space="preserve">= </w:t>
            </w:r>
            <w:r w:rsidR="008D55DD" w:rsidRPr="008D55DD">
              <w:rPr>
                <w:position w:val="-36"/>
              </w:rPr>
              <w:object w:dxaOrig="480" w:dyaOrig="840" w14:anchorId="3DA3D10E">
                <v:shape id="_x0000_i1083" type="#_x0000_t75" style="width:23.65pt;height:41.9pt" o:ole="">
                  <v:imagedata r:id="rId124" o:title=""/>
                </v:shape>
                <o:OLEObject Type="Embed" ProgID="Equation.DSMT4" ShapeID="_x0000_i1083" DrawAspect="Content" ObjectID="_1540646324" r:id="rId125"/>
              </w:object>
            </w:r>
          </w:p>
        </w:tc>
        <w:tc>
          <w:tcPr>
            <w:tcW w:w="2739" w:type="dxa"/>
          </w:tcPr>
          <w:p w14:paraId="4A17DD7C" w14:textId="0574011D" w:rsidR="008D4A33" w:rsidRPr="008D55DD" w:rsidRDefault="00271DCF" w:rsidP="008D55DD">
            <w:pPr>
              <w:pStyle w:val="Pquestiontextpartsa"/>
            </w:pPr>
            <w:r>
              <w:tab/>
            </w:r>
            <w:r w:rsidR="00C90339" w:rsidRPr="008D55DD">
              <w:t xml:space="preserve">= </w:t>
            </w:r>
            <w:r w:rsidR="008D55DD" w:rsidRPr="008D55DD">
              <w:rPr>
                <w:position w:val="-36"/>
              </w:rPr>
              <w:object w:dxaOrig="480" w:dyaOrig="840" w14:anchorId="76669DE1">
                <v:shape id="_x0000_i1084" type="#_x0000_t75" style="width:23.65pt;height:41.9pt" o:ole="">
                  <v:imagedata r:id="rId124" o:title=""/>
                </v:shape>
                <o:OLEObject Type="Embed" ProgID="Equation.DSMT4" ShapeID="_x0000_i1084" DrawAspect="Content" ObjectID="_1540646325" r:id="rId126"/>
              </w:object>
            </w:r>
          </w:p>
        </w:tc>
        <w:tc>
          <w:tcPr>
            <w:tcW w:w="4866" w:type="dxa"/>
          </w:tcPr>
          <w:p w14:paraId="1098C1C8" w14:textId="4E5B5AED" w:rsidR="008D4A33" w:rsidRPr="008D55DD" w:rsidRDefault="00271DCF" w:rsidP="008D55DD">
            <w:pPr>
              <w:pStyle w:val="Pquestiontextpartsa"/>
              <w:rPr>
                <w:rStyle w:val="Cquestionpartlabelbold"/>
                <w:b w:val="0"/>
              </w:rPr>
            </w:pPr>
            <w:r>
              <w:tab/>
            </w:r>
            <w:r w:rsidR="00C90339" w:rsidRPr="008D55DD">
              <w:t xml:space="preserve">= </w:t>
            </w:r>
            <w:r w:rsidR="008D55DD" w:rsidRPr="008D55DD">
              <w:rPr>
                <w:position w:val="-36"/>
              </w:rPr>
              <w:object w:dxaOrig="480" w:dyaOrig="840" w14:anchorId="78E8DEAC">
                <v:shape id="_x0000_i1085" type="#_x0000_t75" style="width:23.65pt;height:41.9pt" o:ole="">
                  <v:imagedata r:id="rId124" o:title=""/>
                </v:shape>
                <o:OLEObject Type="Embed" ProgID="Equation.DSMT4" ShapeID="_x0000_i1085" DrawAspect="Content" ObjectID="_1540646326" r:id="rId127"/>
              </w:object>
            </w:r>
          </w:p>
        </w:tc>
      </w:tr>
      <w:tr w:rsidR="00C90339" w:rsidRPr="00E72144" w14:paraId="2F928DBB" w14:textId="77777777" w:rsidTr="008D55DD">
        <w:trPr>
          <w:trHeight w:val="876"/>
        </w:trPr>
        <w:tc>
          <w:tcPr>
            <w:tcW w:w="2738" w:type="dxa"/>
          </w:tcPr>
          <w:p w14:paraId="49E54E7D" w14:textId="77777777" w:rsidR="00C90339" w:rsidRPr="008D55DD" w:rsidRDefault="00C90339" w:rsidP="008D55DD">
            <w:pPr>
              <w:pStyle w:val="Pquestiontextpartsa"/>
            </w:pPr>
          </w:p>
          <w:p w14:paraId="686E3F54" w14:textId="21BC0214" w:rsidR="00C90339" w:rsidRPr="008D55DD" w:rsidRDefault="00271DCF" w:rsidP="008D55DD">
            <w:pPr>
              <w:pStyle w:val="Pquestiontextpartsa"/>
            </w:pPr>
            <w:r>
              <w:tab/>
            </w:r>
            <w:r w:rsidR="00C90339" w:rsidRPr="008D55DD">
              <w:t>= ______</w:t>
            </w:r>
          </w:p>
        </w:tc>
        <w:tc>
          <w:tcPr>
            <w:tcW w:w="2739" w:type="dxa"/>
          </w:tcPr>
          <w:p w14:paraId="68805680" w14:textId="77777777" w:rsidR="00C90339" w:rsidRPr="008D55DD" w:rsidRDefault="00C90339" w:rsidP="008D55DD">
            <w:pPr>
              <w:pStyle w:val="Pquestiontextpartsa"/>
            </w:pPr>
          </w:p>
        </w:tc>
        <w:tc>
          <w:tcPr>
            <w:tcW w:w="4866" w:type="dxa"/>
          </w:tcPr>
          <w:p w14:paraId="1E83564D" w14:textId="77777777" w:rsidR="00C90339" w:rsidRPr="008D55DD" w:rsidRDefault="00C90339" w:rsidP="008D55DD">
            <w:pPr>
              <w:pStyle w:val="Pquestiontextpartsa"/>
              <w:rPr>
                <w:rStyle w:val="Cquestionpartlabelbold"/>
                <w:b w:val="0"/>
              </w:rPr>
            </w:pPr>
          </w:p>
        </w:tc>
      </w:tr>
    </w:tbl>
    <w:p w14:paraId="1B2B1EAD" w14:textId="77777777" w:rsidR="008D4A33" w:rsidRDefault="008D4A33" w:rsidP="008D4A33">
      <w:pPr>
        <w:pStyle w:val="Pquestiontextpartsa"/>
      </w:pPr>
    </w:p>
    <w:p w14:paraId="604485CC" w14:textId="732AE7CB" w:rsidR="008D4A33" w:rsidRPr="00106084" w:rsidRDefault="008D4A33" w:rsidP="00887705">
      <w:pPr>
        <w:pStyle w:val="Pquestionheadingsx"/>
      </w:pPr>
      <w:r>
        <w:t>Question 15</w:t>
      </w:r>
      <w:r>
        <w:tab/>
      </w:r>
      <w:r w:rsidR="00AE4200">
        <w:rPr>
          <w:rStyle w:val="Cmarkslabel"/>
        </w:rPr>
        <w:t>6</w:t>
      </w:r>
      <w:r>
        <w:rPr>
          <w:rStyle w:val="Cmarkslabel"/>
        </w:rPr>
        <w:t xml:space="preserve"> marks</w:t>
      </w:r>
      <w:r>
        <w:tab/>
        <w:t>[3.6]</w:t>
      </w:r>
    </w:p>
    <w:p w14:paraId="3FCDD0BB" w14:textId="77777777" w:rsidR="008D4A33" w:rsidRDefault="008D4A33" w:rsidP="003E5ACF">
      <w:pPr>
        <w:pStyle w:val="Pquestiontextmainstem"/>
      </w:pPr>
      <w:r w:rsidRPr="00120CCA">
        <w:t>Complete the following. Write your answers in simplest form and as mixed numbers, if possible.</w:t>
      </w:r>
    </w:p>
    <w:p w14:paraId="3E77BBF9" w14:textId="77777777" w:rsidR="00D7771F" w:rsidRPr="00120CCA" w:rsidRDefault="00D7771F" w:rsidP="008D4A33">
      <w:pPr>
        <w:pStyle w:val="Pquestiontextpartsa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0"/>
        <w:gridCol w:w="3530"/>
        <w:gridCol w:w="2999"/>
      </w:tblGrid>
      <w:tr w:rsidR="008D4A33" w:rsidRPr="00E72144" w14:paraId="340F6F80" w14:textId="77777777" w:rsidTr="009D2A37">
        <w:trPr>
          <w:trHeight w:val="1078"/>
        </w:trPr>
        <w:tc>
          <w:tcPr>
            <w:tcW w:w="3530" w:type="dxa"/>
          </w:tcPr>
          <w:p w14:paraId="55CD65CE" w14:textId="6E90219E" w:rsidR="008D4A33" w:rsidRPr="003C571C" w:rsidRDefault="008D4A33" w:rsidP="009D2A37">
            <w:pPr>
              <w:pStyle w:val="Pquestiontextpartsa"/>
            </w:pPr>
            <w:r w:rsidRPr="003C571C">
              <w:rPr>
                <w:rStyle w:val="Cquestionpartlabelbold"/>
              </w:rPr>
              <w:t xml:space="preserve">(a) </w:t>
            </w:r>
            <w:r w:rsidR="003E5ACF" w:rsidRPr="003C571C">
              <w:t xml:space="preserve">3 ÷ </w:t>
            </w:r>
            <w:r w:rsidR="009D2A37" w:rsidRPr="009D2A37">
              <w:rPr>
                <w:position w:val="-24"/>
              </w:rPr>
              <w:object w:dxaOrig="240" w:dyaOrig="620" w14:anchorId="56DA03D1">
                <v:shape id="_x0000_i1086" type="#_x0000_t75" style="width:11.8pt;height:31.15pt" o:ole="">
                  <v:imagedata r:id="rId128" o:title=""/>
                </v:shape>
                <o:OLEObject Type="Embed" ProgID="Equation.DSMT4" ShapeID="_x0000_i1086" DrawAspect="Content" ObjectID="_1540646327" r:id="rId129"/>
              </w:object>
            </w:r>
          </w:p>
        </w:tc>
        <w:tc>
          <w:tcPr>
            <w:tcW w:w="3530" w:type="dxa"/>
          </w:tcPr>
          <w:p w14:paraId="43C781CD" w14:textId="439F7F55" w:rsidR="008D4A33" w:rsidRPr="003C571C" w:rsidRDefault="008D4A33" w:rsidP="009D2A37">
            <w:pPr>
              <w:pStyle w:val="Pquestiontextpartsa"/>
            </w:pPr>
            <w:r w:rsidRPr="003C571C">
              <w:rPr>
                <w:rStyle w:val="Cquestionpartlabelbold"/>
              </w:rPr>
              <w:t xml:space="preserve">(b) </w:t>
            </w:r>
            <w:r w:rsidR="00271DCF" w:rsidRPr="00271DCF">
              <w:rPr>
                <w:rStyle w:val="Cquestionpartlabelbold"/>
                <w:position w:val="-24"/>
              </w:rPr>
              <w:object w:dxaOrig="220" w:dyaOrig="620" w14:anchorId="4067A1F5">
                <v:shape id="_x0000_i1115" type="#_x0000_t75" style="width:10.75pt;height:31.15pt" o:ole="">
                  <v:imagedata r:id="rId130" o:title=""/>
                </v:shape>
                <o:OLEObject Type="Embed" ProgID="Equation.DSMT4" ShapeID="_x0000_i1115" DrawAspect="Content" ObjectID="_1540646328" r:id="rId131"/>
              </w:object>
            </w:r>
            <w:r w:rsidR="003E5ACF" w:rsidRPr="003C571C">
              <w:t xml:space="preserve">÷ </w:t>
            </w:r>
            <w:r w:rsidR="009D2A37" w:rsidRPr="009D2A37">
              <w:rPr>
                <w:position w:val="-24"/>
              </w:rPr>
              <w:object w:dxaOrig="240" w:dyaOrig="620" w14:anchorId="63C49192">
                <v:shape id="_x0000_i1087" type="#_x0000_t75" style="width:11.8pt;height:31.15pt" o:ole="">
                  <v:imagedata r:id="rId132" o:title=""/>
                </v:shape>
                <o:OLEObject Type="Embed" ProgID="Equation.DSMT4" ShapeID="_x0000_i1087" DrawAspect="Content" ObjectID="_1540646329" r:id="rId133"/>
              </w:object>
            </w:r>
          </w:p>
        </w:tc>
        <w:tc>
          <w:tcPr>
            <w:tcW w:w="2999" w:type="dxa"/>
          </w:tcPr>
          <w:p w14:paraId="57CB79E0" w14:textId="7B48666A" w:rsidR="008D4A33" w:rsidRPr="003C571C" w:rsidRDefault="008D4A33" w:rsidP="009D2A37">
            <w:pPr>
              <w:pStyle w:val="Pquestiontextpartsa"/>
            </w:pPr>
            <w:r w:rsidRPr="003C571C">
              <w:rPr>
                <w:rStyle w:val="Cquestionpartlabelbold"/>
              </w:rPr>
              <w:t xml:space="preserve">(c) </w:t>
            </w:r>
            <w:r w:rsidR="00271DCF" w:rsidRPr="00271DCF">
              <w:rPr>
                <w:rStyle w:val="Cquestionpartlabelbold"/>
                <w:position w:val="-24"/>
              </w:rPr>
              <w:object w:dxaOrig="320" w:dyaOrig="620" w14:anchorId="404E94A6">
                <v:shape id="_x0000_i1116" type="#_x0000_t75" style="width:16.1pt;height:31.15pt" o:ole="">
                  <v:imagedata r:id="rId134" o:title=""/>
                </v:shape>
                <o:OLEObject Type="Embed" ProgID="Equation.DSMT4" ShapeID="_x0000_i1116" DrawAspect="Content" ObjectID="_1540646330" r:id="rId135"/>
              </w:object>
            </w:r>
            <w:r w:rsidR="003E5ACF" w:rsidRPr="003C571C">
              <w:t>÷ 5</w:t>
            </w:r>
          </w:p>
        </w:tc>
      </w:tr>
      <w:tr w:rsidR="008D4A33" w:rsidRPr="00E72144" w14:paraId="63239BE0" w14:textId="77777777" w:rsidTr="009D2A37">
        <w:trPr>
          <w:trHeight w:val="1078"/>
        </w:trPr>
        <w:tc>
          <w:tcPr>
            <w:tcW w:w="3530" w:type="dxa"/>
          </w:tcPr>
          <w:p w14:paraId="4F355545" w14:textId="2F0C5A72" w:rsidR="008D4A33" w:rsidRPr="003C571C" w:rsidRDefault="008D4A33" w:rsidP="000579B3">
            <w:pPr>
              <w:pStyle w:val="Pquestiontextpartsa"/>
              <w:ind w:hanging="85"/>
            </w:pPr>
            <w:r w:rsidRPr="003C571C">
              <w:t xml:space="preserve">= </w:t>
            </w:r>
            <w:r w:rsidR="00C90339" w:rsidRPr="00C90339">
              <w:rPr>
                <w:position w:val="-24"/>
              </w:rPr>
              <w:object w:dxaOrig="220" w:dyaOrig="640" w14:anchorId="1CAB6B71">
                <v:shape id="_x0000_i1088" type="#_x0000_t75" style="width:10.75pt;height:32.25pt" o:ole="">
                  <v:imagedata r:id="rId136" o:title=""/>
                </v:shape>
                <o:OLEObject Type="Embed" ProgID="Equation.DSMT4" ShapeID="_x0000_i1088" DrawAspect="Content" ObjectID="_1540646331" r:id="rId137"/>
              </w:object>
            </w:r>
            <w:r w:rsidR="003E5ACF" w:rsidRPr="003C571C">
              <w:t xml:space="preserve">× </w:t>
            </w:r>
            <w:r w:rsidR="00507481" w:rsidRPr="00507481">
              <w:rPr>
                <w:position w:val="-40"/>
              </w:rPr>
              <w:object w:dxaOrig="480" w:dyaOrig="900" w14:anchorId="575D3D7A">
                <v:shape id="_x0000_i1089" type="#_x0000_t75" style="width:30.1pt;height:43pt" o:ole="">
                  <v:imagedata r:id="rId138" o:title=""/>
                </v:shape>
                <o:OLEObject Type="Embed" ProgID="Equation.DSMT4" ShapeID="_x0000_i1089" DrawAspect="Content" ObjectID="_1540646332" r:id="rId139"/>
              </w:object>
            </w:r>
          </w:p>
        </w:tc>
        <w:tc>
          <w:tcPr>
            <w:tcW w:w="3530" w:type="dxa"/>
          </w:tcPr>
          <w:p w14:paraId="4C1514C1" w14:textId="79673B35" w:rsidR="008D4A33" w:rsidRPr="003C571C" w:rsidRDefault="008D4A33" w:rsidP="009D2A37">
            <w:pPr>
              <w:pStyle w:val="Pquestiontextpartsa"/>
              <w:ind w:hanging="85"/>
            </w:pPr>
            <w:r w:rsidRPr="003C571C">
              <w:t xml:space="preserve">= </w:t>
            </w:r>
            <w:r w:rsidR="009D2A37" w:rsidRPr="009D2A37">
              <w:rPr>
                <w:position w:val="-24"/>
              </w:rPr>
              <w:object w:dxaOrig="220" w:dyaOrig="620" w14:anchorId="3D1CBAFD">
                <v:shape id="_x0000_i1090" type="#_x0000_t75" style="width:10.75pt;height:31.15pt" o:ole="">
                  <v:imagedata r:id="rId140" o:title=""/>
                </v:shape>
                <o:OLEObject Type="Embed" ProgID="Equation.DSMT4" ShapeID="_x0000_i1090" DrawAspect="Content" ObjectID="_1540646333" r:id="rId141"/>
              </w:object>
            </w:r>
            <w:r w:rsidR="003E5ACF" w:rsidRPr="003C571C">
              <w:t xml:space="preserve">× </w:t>
            </w:r>
            <w:r w:rsidR="00507481" w:rsidRPr="006D1DF5">
              <w:rPr>
                <w:position w:val="-40"/>
              </w:rPr>
              <w:object w:dxaOrig="480" w:dyaOrig="900" w14:anchorId="1EBED953">
                <v:shape id="_x0000_i1091" type="#_x0000_t75" style="width:30.1pt;height:43pt" o:ole="">
                  <v:imagedata r:id="rId66" o:title=""/>
                </v:shape>
                <o:OLEObject Type="Embed" ProgID="Equation.DSMT4" ShapeID="_x0000_i1091" DrawAspect="Content" ObjectID="_1540646334" r:id="rId142"/>
              </w:object>
            </w:r>
          </w:p>
        </w:tc>
        <w:tc>
          <w:tcPr>
            <w:tcW w:w="2999" w:type="dxa"/>
          </w:tcPr>
          <w:p w14:paraId="5FC9FE09" w14:textId="061D0BD9" w:rsidR="008D4A33" w:rsidRPr="003C571C" w:rsidRDefault="008D4A33" w:rsidP="009D2A37">
            <w:pPr>
              <w:pStyle w:val="Pquestiontextpartsa"/>
              <w:ind w:hanging="85"/>
            </w:pPr>
            <w:r w:rsidRPr="003C571C">
              <w:t xml:space="preserve">= </w:t>
            </w:r>
            <w:r w:rsidR="009D2A37" w:rsidRPr="009D2A37">
              <w:rPr>
                <w:position w:val="-24"/>
              </w:rPr>
              <w:object w:dxaOrig="320" w:dyaOrig="620" w14:anchorId="43D55D70">
                <v:shape id="_x0000_i1092" type="#_x0000_t75" style="width:16.1pt;height:31.15pt" o:ole="">
                  <v:imagedata r:id="rId143" o:title=""/>
                </v:shape>
                <o:OLEObject Type="Embed" ProgID="Equation.DSMT4" ShapeID="_x0000_i1092" DrawAspect="Content" ObjectID="_1540646335" r:id="rId144"/>
              </w:object>
            </w:r>
            <w:r w:rsidR="003E5ACF" w:rsidRPr="003C571C">
              <w:t xml:space="preserve">× </w:t>
            </w:r>
            <w:r w:rsidR="00507481" w:rsidRPr="006D1DF5">
              <w:rPr>
                <w:position w:val="-40"/>
              </w:rPr>
              <w:object w:dxaOrig="480" w:dyaOrig="900" w14:anchorId="6248CFF6">
                <v:shape id="_x0000_i1093" type="#_x0000_t75" style="width:30.1pt;height:43pt" o:ole="">
                  <v:imagedata r:id="rId66" o:title=""/>
                </v:shape>
                <o:OLEObject Type="Embed" ProgID="Equation.DSMT4" ShapeID="_x0000_i1093" DrawAspect="Content" ObjectID="_1540646336" r:id="rId145"/>
              </w:object>
            </w:r>
          </w:p>
        </w:tc>
      </w:tr>
      <w:tr w:rsidR="008D4A33" w:rsidRPr="00E72144" w14:paraId="2B0ACDC6" w14:textId="77777777" w:rsidTr="009D2A37">
        <w:trPr>
          <w:trHeight w:val="1078"/>
        </w:trPr>
        <w:tc>
          <w:tcPr>
            <w:tcW w:w="3530" w:type="dxa"/>
          </w:tcPr>
          <w:p w14:paraId="681FBCD6" w14:textId="6C97DC95" w:rsidR="008D4A33" w:rsidRPr="003C571C" w:rsidRDefault="008D4A33" w:rsidP="00C90339">
            <w:pPr>
              <w:pStyle w:val="Pquestiontextpartsa"/>
              <w:ind w:hanging="85"/>
            </w:pPr>
            <w:r w:rsidRPr="003C571C">
              <w:t xml:space="preserve">= </w:t>
            </w:r>
            <w:r w:rsidR="00507481" w:rsidRPr="006D1DF5">
              <w:rPr>
                <w:position w:val="-40"/>
              </w:rPr>
              <w:object w:dxaOrig="480" w:dyaOrig="900" w14:anchorId="7FD6C030">
                <v:shape id="_x0000_i1094" type="#_x0000_t75" style="width:30.1pt;height:43pt" o:ole="">
                  <v:imagedata r:id="rId66" o:title=""/>
                </v:shape>
                <o:OLEObject Type="Embed" ProgID="Equation.DSMT4" ShapeID="_x0000_i1094" DrawAspect="Content" ObjectID="_1540646337" r:id="rId146"/>
              </w:object>
            </w:r>
          </w:p>
        </w:tc>
        <w:tc>
          <w:tcPr>
            <w:tcW w:w="3530" w:type="dxa"/>
          </w:tcPr>
          <w:p w14:paraId="249C3D21" w14:textId="72D9530A" w:rsidR="008D4A33" w:rsidRPr="003C571C" w:rsidRDefault="008D4A33" w:rsidP="000579B3">
            <w:pPr>
              <w:pStyle w:val="Pquestiontextpartsa"/>
              <w:ind w:hanging="85"/>
            </w:pPr>
            <w:r w:rsidRPr="003C571C">
              <w:t xml:space="preserve">= </w:t>
            </w:r>
            <w:r w:rsidR="00507481" w:rsidRPr="006D1DF5">
              <w:rPr>
                <w:position w:val="-40"/>
              </w:rPr>
              <w:object w:dxaOrig="480" w:dyaOrig="900" w14:anchorId="7541A810">
                <v:shape id="_x0000_i1095" type="#_x0000_t75" style="width:30.1pt;height:43pt" o:ole="">
                  <v:imagedata r:id="rId66" o:title=""/>
                </v:shape>
                <o:OLEObject Type="Embed" ProgID="Equation.DSMT4" ShapeID="_x0000_i1095" DrawAspect="Content" ObjectID="_1540646338" r:id="rId147"/>
              </w:object>
            </w:r>
          </w:p>
        </w:tc>
        <w:tc>
          <w:tcPr>
            <w:tcW w:w="2999" w:type="dxa"/>
          </w:tcPr>
          <w:p w14:paraId="18E1D73C" w14:textId="731C7433" w:rsidR="008D4A33" w:rsidRPr="003C571C" w:rsidRDefault="008D4A33" w:rsidP="000579B3">
            <w:pPr>
              <w:pStyle w:val="Pquestiontextpartsa"/>
              <w:ind w:hanging="85"/>
            </w:pPr>
            <w:r w:rsidRPr="003C571C">
              <w:t xml:space="preserve">= </w:t>
            </w:r>
            <w:r w:rsidR="00507481" w:rsidRPr="006D1DF5">
              <w:rPr>
                <w:position w:val="-40"/>
              </w:rPr>
              <w:object w:dxaOrig="480" w:dyaOrig="900" w14:anchorId="5C819ACC">
                <v:shape id="_x0000_i1096" type="#_x0000_t75" style="width:30.1pt;height:43pt" o:ole="">
                  <v:imagedata r:id="rId66" o:title=""/>
                </v:shape>
                <o:OLEObject Type="Embed" ProgID="Equation.DSMT4" ShapeID="_x0000_i1096" DrawAspect="Content" ObjectID="_1540646339" r:id="rId148"/>
              </w:object>
            </w:r>
          </w:p>
        </w:tc>
      </w:tr>
      <w:tr w:rsidR="008D4A33" w:rsidRPr="00E72144" w14:paraId="5CA6113A" w14:textId="77777777" w:rsidTr="009D2A37">
        <w:trPr>
          <w:trHeight w:val="1078"/>
        </w:trPr>
        <w:tc>
          <w:tcPr>
            <w:tcW w:w="3530" w:type="dxa"/>
          </w:tcPr>
          <w:p w14:paraId="2FACC167" w14:textId="77777777" w:rsidR="00C90339" w:rsidRDefault="00C90339" w:rsidP="00C90339">
            <w:pPr>
              <w:pStyle w:val="Pquestiontextpartsa"/>
              <w:tabs>
                <w:tab w:val="clear" w:pos="397"/>
              </w:tabs>
              <w:ind w:left="0" w:firstLine="0"/>
            </w:pPr>
          </w:p>
          <w:p w14:paraId="5884E884" w14:textId="11845999" w:rsidR="008D4A33" w:rsidRPr="003C571C" w:rsidRDefault="00C90339" w:rsidP="00C90339">
            <w:pPr>
              <w:pStyle w:val="Pquestiontextpartsa"/>
              <w:ind w:hanging="85"/>
            </w:pPr>
            <w:r>
              <w:t>= ______</w:t>
            </w:r>
          </w:p>
        </w:tc>
        <w:tc>
          <w:tcPr>
            <w:tcW w:w="3530" w:type="dxa"/>
          </w:tcPr>
          <w:p w14:paraId="7DD8E3A5" w14:textId="41E4BE7A" w:rsidR="008D4A33" w:rsidRPr="003C571C" w:rsidRDefault="008D4A33" w:rsidP="000579B3">
            <w:pPr>
              <w:pStyle w:val="Pquestiontextpartsa"/>
              <w:ind w:hanging="85"/>
            </w:pPr>
            <w:r w:rsidRPr="003C571C">
              <w:t>= 1</w:t>
            </w:r>
            <w:r w:rsidR="00507481" w:rsidRPr="006D1DF5">
              <w:rPr>
                <w:position w:val="-40"/>
              </w:rPr>
              <w:object w:dxaOrig="480" w:dyaOrig="900" w14:anchorId="389EDF2E">
                <v:shape id="_x0000_i1097" type="#_x0000_t75" style="width:30.1pt;height:43pt" o:ole="">
                  <v:imagedata r:id="rId66" o:title=""/>
                </v:shape>
                <o:OLEObject Type="Embed" ProgID="Equation.DSMT4" ShapeID="_x0000_i1097" DrawAspect="Content" ObjectID="_1540646340" r:id="rId149"/>
              </w:object>
            </w:r>
            <w:r w:rsidRPr="003C571C">
              <w:t xml:space="preserve"> (mixed number)</w:t>
            </w:r>
          </w:p>
        </w:tc>
        <w:tc>
          <w:tcPr>
            <w:tcW w:w="2999" w:type="dxa"/>
          </w:tcPr>
          <w:p w14:paraId="04A22D07" w14:textId="77777777" w:rsidR="008D4A33" w:rsidRPr="00E72144" w:rsidRDefault="008D4A33" w:rsidP="000579B3">
            <w:pPr>
              <w:pStyle w:val="Pquestiontextpartsa"/>
              <w:tabs>
                <w:tab w:val="clear" w:pos="397"/>
              </w:tabs>
              <w:ind w:left="0" w:hanging="85"/>
            </w:pPr>
          </w:p>
        </w:tc>
      </w:tr>
    </w:tbl>
    <w:p w14:paraId="61C9EADF" w14:textId="5C16B0D7" w:rsidR="00D7771F" w:rsidRDefault="00D7771F" w:rsidP="00D7771F">
      <w:pPr>
        <w:pStyle w:val="Psectionresults"/>
      </w:pPr>
      <w:r w:rsidRPr="00192E14">
        <w:t>Short answer total:</w:t>
      </w:r>
      <w:r w:rsidR="009D2A37">
        <w:t xml:space="preserve"> </w:t>
      </w:r>
      <w:r w:rsidRPr="00192E14">
        <w:t>_</w:t>
      </w:r>
      <w:r>
        <w:t>___</w:t>
      </w:r>
      <w:r w:rsidRPr="00192E14">
        <w:t>___</w:t>
      </w:r>
      <w:r w:rsidR="009D2A37">
        <w:t xml:space="preserve"> </w:t>
      </w:r>
      <w:r w:rsidRPr="00192E14">
        <w:t>/</w:t>
      </w:r>
      <w:r>
        <w:t>3</w:t>
      </w:r>
      <w:r w:rsidR="00AE4200">
        <w:t>4</w:t>
      </w:r>
    </w:p>
    <w:p w14:paraId="69EFB3F0" w14:textId="77777777" w:rsidR="008D4A33" w:rsidRPr="00655B46" w:rsidRDefault="008D4A33" w:rsidP="009D2A37">
      <w:pPr>
        <w:pStyle w:val="Psectionheading"/>
        <w:pageBreakBefore w:val="0"/>
      </w:pPr>
      <w:r w:rsidRPr="00655B46">
        <w:lastRenderedPageBreak/>
        <w:t>Extended answer section</w:t>
      </w:r>
    </w:p>
    <w:p w14:paraId="2BD6DE2C" w14:textId="15AC2A00" w:rsidR="008D4A33" w:rsidRPr="00106084" w:rsidRDefault="008D4A33" w:rsidP="009D2A37">
      <w:pPr>
        <w:pStyle w:val="Pquestionheadingsx1stafterhead"/>
      </w:pPr>
      <w:r>
        <w:t>Question 16</w:t>
      </w:r>
      <w:r>
        <w:tab/>
      </w:r>
      <w:r w:rsidR="009D2A37">
        <w:rPr>
          <w:rStyle w:val="Cmarkslabel"/>
        </w:rPr>
        <w:t>5</w:t>
      </w:r>
      <w:r>
        <w:rPr>
          <w:rStyle w:val="Cmarkslabel"/>
        </w:rPr>
        <w:t xml:space="preserve"> marks</w:t>
      </w:r>
      <w:r>
        <w:tab/>
        <w:t xml:space="preserve">[3.1, </w:t>
      </w:r>
      <w:r w:rsidR="009D2A37">
        <w:t>3.4, 3.5</w:t>
      </w:r>
      <w:r>
        <w:t>]</w:t>
      </w:r>
    </w:p>
    <w:p w14:paraId="55D2D974" w14:textId="0BA8D589" w:rsidR="003E5ACF" w:rsidRPr="00120CCA" w:rsidRDefault="004F23E7" w:rsidP="009D2A37">
      <w:pPr>
        <w:pStyle w:val="Pquestiontextmainstem"/>
        <w:keepNext/>
      </w:pPr>
      <w:r>
        <w:t xml:space="preserve">A shopping basket contains </w:t>
      </w:r>
      <w:r w:rsidR="00507481">
        <w:t xml:space="preserve">six </w:t>
      </w:r>
      <w:r w:rsidR="003E5ACF" w:rsidRPr="003E5ACF">
        <w:t xml:space="preserve">carrots, </w:t>
      </w:r>
      <w:r w:rsidR="00507481">
        <w:t xml:space="preserve">four </w:t>
      </w:r>
      <w:r>
        <w:t>cucumbers</w:t>
      </w:r>
      <w:r w:rsidR="003E5ACF" w:rsidRPr="003E5ACF">
        <w:t xml:space="preserve">, </w:t>
      </w:r>
      <w:r w:rsidR="00507481">
        <w:t xml:space="preserve">four </w:t>
      </w:r>
      <w:r w:rsidR="003E5ACF" w:rsidRPr="003E5ACF">
        <w:t xml:space="preserve">bananas and </w:t>
      </w:r>
      <w:r w:rsidR="00507481">
        <w:t xml:space="preserve">two </w:t>
      </w:r>
      <w:r w:rsidR="003E5ACF" w:rsidRPr="003E5ACF">
        <w:t>pineapples.</w:t>
      </w:r>
    </w:p>
    <w:p w14:paraId="336F82BF" w14:textId="2E8BF2FC" w:rsidR="003E5ACF" w:rsidRPr="003E5ACF" w:rsidRDefault="00887705" w:rsidP="009D2A37">
      <w:pPr>
        <w:pStyle w:val="PNotetodesigner"/>
        <w:keepNext/>
        <w:jc w:val="center"/>
      </w:pPr>
      <w:r>
        <w:rPr>
          <w:noProof/>
          <w:lang w:eastAsia="en-AU"/>
        </w:rPr>
        <w:drawing>
          <wp:inline distT="0" distB="0" distL="0" distR="0" wp14:anchorId="5F1BE26A" wp14:editId="4040B77C">
            <wp:extent cx="3404894" cy="1758282"/>
            <wp:effectExtent l="0" t="0" r="0" b="0"/>
            <wp:docPr id="8" name="Picture 8" descr="Macintosh HD:Users:lizwaud:Desktop:PM7_eBook:Batch 1 commenced:Artwork_CORRECTED_041016_Use this:Ch3:PM2e_07_EB_03_FBT_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Macintosh HD:Users:lizwaud:Desktop:PM7_eBook:Batch 1 commenced:Artwork_CORRECTED_041016_Use this:Ch3:PM2e_07_EB_03_FBT_04.jpg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6942" cy="1759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706F73" w14:textId="08D40AE9" w:rsidR="004F23E7" w:rsidRDefault="004F23E7" w:rsidP="008D4A33">
      <w:pPr>
        <w:pStyle w:val="Pquestiontextpartsa"/>
        <w:rPr>
          <w:rStyle w:val="Cquestionpartlabelbold"/>
        </w:rPr>
      </w:pPr>
      <w:r w:rsidRPr="00120CCA">
        <w:t>Give your answers to the following in simplest form</w:t>
      </w:r>
      <w:r w:rsidR="009D2A37">
        <w:t>.</w:t>
      </w:r>
    </w:p>
    <w:p w14:paraId="465E05F7" w14:textId="7A706B03" w:rsidR="008D4A33" w:rsidRPr="00106084" w:rsidRDefault="008D4A33" w:rsidP="008D4A33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3E5ACF" w:rsidRPr="003E5ACF">
        <w:t>What fraction of the total number of fruit and vegetables are</w:t>
      </w:r>
      <w:r w:rsidRPr="00106084">
        <w:t>:</w:t>
      </w:r>
    </w:p>
    <w:p w14:paraId="2017B05F" w14:textId="6F01196E" w:rsidR="008D4A33" w:rsidRDefault="008D4A33" w:rsidP="008D4A33">
      <w:pPr>
        <w:pStyle w:val="Pquestiontextpartsi"/>
      </w:pPr>
      <w:r w:rsidRPr="00655B46">
        <w:rPr>
          <w:rStyle w:val="Cquestionpartlabelbold"/>
        </w:rPr>
        <w:t>(i)</w:t>
      </w:r>
      <w:r>
        <w:tab/>
      </w:r>
      <w:r w:rsidR="004F23E7">
        <w:t>carrots</w:t>
      </w:r>
    </w:p>
    <w:p w14:paraId="40125395" w14:textId="77777777" w:rsidR="004F23E7" w:rsidRDefault="004F23E7" w:rsidP="008D4A33">
      <w:pPr>
        <w:pStyle w:val="Pquestiontextpartsi"/>
      </w:pPr>
    </w:p>
    <w:p w14:paraId="49B33601" w14:textId="77777777" w:rsidR="009D2A37" w:rsidRDefault="009D2A37" w:rsidP="008D4A33">
      <w:pPr>
        <w:pStyle w:val="Pquestiontextpartsi"/>
      </w:pPr>
    </w:p>
    <w:p w14:paraId="00833953" w14:textId="2C86A09D" w:rsidR="008D4A33" w:rsidRDefault="008D4A33" w:rsidP="008D4A33">
      <w:pPr>
        <w:pStyle w:val="Pquestiontextpartsi"/>
      </w:pPr>
      <w:r w:rsidRPr="00655B46">
        <w:rPr>
          <w:rStyle w:val="Cquestionpartlabelbold"/>
        </w:rPr>
        <w:t>(ii)</w:t>
      </w:r>
      <w:r>
        <w:tab/>
      </w:r>
      <w:r w:rsidR="003E5ACF">
        <w:t>pineapples</w:t>
      </w:r>
    </w:p>
    <w:p w14:paraId="53A80287" w14:textId="77777777" w:rsidR="004F23E7" w:rsidRDefault="004F23E7" w:rsidP="008D4A33">
      <w:pPr>
        <w:pStyle w:val="Pquestiontextpartsi"/>
      </w:pPr>
    </w:p>
    <w:p w14:paraId="7A4E0FEC" w14:textId="77777777" w:rsidR="008D4A33" w:rsidRDefault="008D4A33" w:rsidP="008D4A33">
      <w:pPr>
        <w:pStyle w:val="Pquestiontextpartsi"/>
      </w:pPr>
    </w:p>
    <w:p w14:paraId="1FC5C3AD" w14:textId="16C68EF6" w:rsidR="008D4A33" w:rsidRDefault="008D4A33" w:rsidP="008D4A33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 xml:space="preserve">What fraction of </w:t>
      </w:r>
      <w:r w:rsidR="003E5ACF" w:rsidRPr="003E5ACF">
        <w:t xml:space="preserve">the total does all of the fruit </w:t>
      </w:r>
      <w:r w:rsidR="004F23E7">
        <w:t xml:space="preserve">(bananas and pineapples) </w:t>
      </w:r>
      <w:r w:rsidR="003E5ACF" w:rsidRPr="003E5ACF">
        <w:t>represent</w:t>
      </w:r>
      <w:r w:rsidR="003E5ACF">
        <w:t>?</w:t>
      </w:r>
    </w:p>
    <w:p w14:paraId="73FAEC9F" w14:textId="77777777" w:rsidR="004F23E7" w:rsidRDefault="004F23E7" w:rsidP="008D4A33">
      <w:pPr>
        <w:pStyle w:val="Pquestiontextpartsa"/>
      </w:pPr>
    </w:p>
    <w:p w14:paraId="7B2BA864" w14:textId="77777777" w:rsidR="009D2A37" w:rsidRDefault="009D2A37" w:rsidP="008D4A33">
      <w:pPr>
        <w:pStyle w:val="Pquestiontextpartsa"/>
      </w:pPr>
    </w:p>
    <w:p w14:paraId="27CD5268" w14:textId="77777777" w:rsidR="008D4A33" w:rsidRDefault="008D4A33" w:rsidP="008D4A33">
      <w:pPr>
        <w:pStyle w:val="Pquestiontextpartsa"/>
      </w:pPr>
    </w:p>
    <w:p w14:paraId="0ADF302F" w14:textId="6C36B9E3" w:rsidR="008D4A33" w:rsidRDefault="008D4A33" w:rsidP="008D4A33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 xml:space="preserve">If </w:t>
      </w:r>
      <w:bookmarkStart w:id="1" w:name="MTBlankEqn"/>
      <w:r w:rsidRPr="00120CCA">
        <w:rPr>
          <w:position w:val="-24"/>
          <w:sz w:val="20"/>
          <w:szCs w:val="20"/>
        </w:rPr>
        <w:object w:dxaOrig="240" w:dyaOrig="620" w14:anchorId="01097810">
          <v:shape id="_x0000_i1098" type="#_x0000_t75" style="width:13.95pt;height:27.95pt" o:ole="">
            <v:imagedata r:id="rId151" o:title=""/>
          </v:shape>
          <o:OLEObject Type="Embed" ProgID="Equation.DSMT4" ShapeID="_x0000_i1098" DrawAspect="Content" ObjectID="_1540646341" r:id="rId152"/>
        </w:object>
      </w:r>
      <w:bookmarkEnd w:id="1"/>
      <w:r w:rsidRPr="00106084">
        <w:t xml:space="preserve">of </w:t>
      </w:r>
      <w:r w:rsidR="003E5ACF" w:rsidRPr="003E5ACF">
        <w:t>all of the items in the basket were removed, how many would be left?</w:t>
      </w:r>
    </w:p>
    <w:p w14:paraId="2F48363B" w14:textId="77777777" w:rsidR="008D4A33" w:rsidRDefault="008D4A33" w:rsidP="008D4A33">
      <w:pPr>
        <w:pStyle w:val="Pquestiontextpartsa"/>
      </w:pPr>
    </w:p>
    <w:p w14:paraId="00554BA5" w14:textId="77777777" w:rsidR="008D4A33" w:rsidRDefault="008D4A33" w:rsidP="008D4A33">
      <w:pPr>
        <w:pStyle w:val="Pquestiontextpartsa"/>
      </w:pPr>
    </w:p>
    <w:p w14:paraId="7C549368" w14:textId="77777777" w:rsidR="004F23E7" w:rsidRDefault="004F23E7" w:rsidP="008D4A33">
      <w:pPr>
        <w:pStyle w:val="Pquestiontextpartsa"/>
      </w:pPr>
    </w:p>
    <w:p w14:paraId="6343985F" w14:textId="77777777" w:rsidR="008D4A33" w:rsidRDefault="008D4A33" w:rsidP="008D4A33">
      <w:pPr>
        <w:pStyle w:val="Pquestiontextpartsa"/>
      </w:pPr>
    </w:p>
    <w:p w14:paraId="33396924" w14:textId="0E14D82E" w:rsidR="008D4A33" w:rsidRPr="00106084" w:rsidRDefault="008D4A33" w:rsidP="00887705">
      <w:pPr>
        <w:pStyle w:val="Pquestionheadingsx"/>
      </w:pPr>
      <w:r>
        <w:t>Question 17</w:t>
      </w:r>
      <w:r>
        <w:tab/>
      </w:r>
      <w:r>
        <w:rPr>
          <w:rStyle w:val="Cmarkslabel"/>
        </w:rPr>
        <w:t>9 marks</w:t>
      </w:r>
      <w:r>
        <w:tab/>
        <w:t>[3.1, 3.2</w:t>
      </w:r>
      <w:r w:rsidR="009D2A37">
        <w:t>, 3.3</w:t>
      </w:r>
      <w:r>
        <w:t>]</w:t>
      </w:r>
    </w:p>
    <w:p w14:paraId="54E7F0F9" w14:textId="77777777" w:rsidR="009D2A37" w:rsidRDefault="008D4A33" w:rsidP="008D4A33">
      <w:pPr>
        <w:pStyle w:val="Pquestiontextpartsa"/>
      </w:pPr>
      <w:r w:rsidRPr="00655B46">
        <w:rPr>
          <w:rStyle w:val="Cquestionpartlabelbold"/>
        </w:rPr>
        <w:t>(a)</w:t>
      </w:r>
      <w:r w:rsidRPr="00120CCA">
        <w:tab/>
      </w:r>
      <w:r w:rsidR="003E5ACF" w:rsidRPr="003E5ACF">
        <w:t xml:space="preserve">Use arrows to indicate the position of the following fraction or mixed numbers on the number line below: </w:t>
      </w:r>
    </w:p>
    <w:p w14:paraId="3C83547C" w14:textId="711C73C7" w:rsidR="008D4A33" w:rsidRDefault="009D2A37" w:rsidP="008D4A33">
      <w:pPr>
        <w:pStyle w:val="Pquestiontextpartsa"/>
      </w:pPr>
      <w:r>
        <w:rPr>
          <w:rFonts w:ascii="Times New Roman" w:hAnsi="Times New Roman"/>
          <w:sz w:val="20"/>
          <w:szCs w:val="20"/>
        </w:rPr>
        <w:tab/>
      </w:r>
      <w:r w:rsidR="003E5ACF">
        <w:rPr>
          <w:rFonts w:ascii="Times New Roman" w:hAnsi="Times New Roman"/>
          <w:position w:val="-24"/>
          <w:sz w:val="20"/>
          <w:szCs w:val="20"/>
        </w:rPr>
        <w:object w:dxaOrig="315" w:dyaOrig="615" w14:anchorId="7DDD8681">
          <v:shape id="_x0000_i1099" type="#_x0000_t75" style="width:15.05pt;height:31.15pt" o:ole="">
            <v:imagedata r:id="rId153" o:title=""/>
          </v:shape>
          <o:OLEObject Type="Embed" ProgID="Equation.DSMT4" ShapeID="_x0000_i1099" DrawAspect="Content" ObjectID="_1540646342" r:id="rId154"/>
        </w:object>
      </w:r>
      <w:r w:rsidR="003E5ACF" w:rsidRPr="003C571C">
        <w:t>,</w:t>
      </w:r>
      <w:r w:rsidR="003E5ACF">
        <w:rPr>
          <w:rFonts w:ascii="Times New Roman" w:hAnsi="Times New Roman"/>
          <w:position w:val="-24"/>
          <w:sz w:val="20"/>
          <w:szCs w:val="20"/>
        </w:rPr>
        <w:object w:dxaOrig="435" w:dyaOrig="615" w14:anchorId="367E0ADC">
          <v:shape id="_x0000_i1100" type="#_x0000_t75" style="width:21.5pt;height:31.15pt" o:ole="">
            <v:imagedata r:id="rId155" o:title=""/>
          </v:shape>
          <o:OLEObject Type="Embed" ProgID="Equation.DSMT4" ShapeID="_x0000_i1100" DrawAspect="Content" ObjectID="_1540646343" r:id="rId156"/>
        </w:object>
      </w:r>
      <w:r w:rsidR="003E5ACF" w:rsidRPr="003C571C">
        <w:t>,</w:t>
      </w:r>
      <w:r w:rsidR="00C90339">
        <w:rPr>
          <w:rFonts w:ascii="Times New Roman" w:hAnsi="Times New Roman"/>
          <w:position w:val="-24"/>
          <w:sz w:val="20"/>
          <w:szCs w:val="20"/>
        </w:rPr>
        <w:object w:dxaOrig="340" w:dyaOrig="640" w14:anchorId="1C73677A">
          <v:shape id="_x0000_i1101" type="#_x0000_t75" style="width:16.1pt;height:32.25pt" o:ole="">
            <v:imagedata r:id="rId157" o:title=""/>
          </v:shape>
          <o:OLEObject Type="Embed" ProgID="Equation.DSMT4" ShapeID="_x0000_i1101" DrawAspect="Content" ObjectID="_1540646344" r:id="rId158"/>
        </w:object>
      </w:r>
      <w:r w:rsidR="003E5ACF" w:rsidRPr="003C571C">
        <w:t xml:space="preserve">, </w:t>
      </w:r>
      <w:r w:rsidR="003E5ACF">
        <w:rPr>
          <w:rFonts w:ascii="Times New Roman" w:hAnsi="Times New Roman"/>
          <w:position w:val="-24"/>
          <w:sz w:val="20"/>
          <w:szCs w:val="20"/>
        </w:rPr>
        <w:object w:dxaOrig="315" w:dyaOrig="615" w14:anchorId="125566B9">
          <v:shape id="_x0000_i1102" type="#_x0000_t75" style="width:15.05pt;height:31.15pt" o:ole="" fillcolor="window">
            <v:imagedata r:id="rId159" o:title=""/>
          </v:shape>
          <o:OLEObject Type="Embed" ProgID="Equation.DSMT4" ShapeID="_x0000_i1102" DrawAspect="Content" ObjectID="_1540646345" r:id="rId160"/>
        </w:object>
      </w:r>
    </w:p>
    <w:p w14:paraId="18F8B83C" w14:textId="77777777" w:rsidR="00FA06EF" w:rsidRPr="00120CCA" w:rsidRDefault="00FA06EF" w:rsidP="008D4A33">
      <w:pPr>
        <w:pStyle w:val="Pquestiontextpartsa"/>
      </w:pPr>
    </w:p>
    <w:p w14:paraId="67068E31" w14:textId="77777777" w:rsidR="009D2A37" w:rsidRDefault="009D2A37" w:rsidP="00887705">
      <w:pPr>
        <w:pStyle w:val="PNotetodesigner"/>
      </w:pPr>
    </w:p>
    <w:p w14:paraId="662259E3" w14:textId="0189CD57" w:rsidR="003E5ACF" w:rsidRDefault="009D2A37" w:rsidP="00887705">
      <w:pPr>
        <w:pStyle w:val="PNotetodesigner"/>
      </w:pPr>
      <w:r>
        <w:tab/>
      </w:r>
      <w:r w:rsidR="00887705">
        <w:rPr>
          <w:noProof/>
          <w:lang w:eastAsia="en-AU"/>
        </w:rPr>
        <w:drawing>
          <wp:inline distT="0" distB="0" distL="0" distR="0" wp14:anchorId="0053115B" wp14:editId="7F663DC7">
            <wp:extent cx="4890213" cy="432839"/>
            <wp:effectExtent l="0" t="0" r="0" b="0"/>
            <wp:docPr id="9" name="Picture 9" descr="Macintosh HD:Users:lizwaud:Desktop:PM7_eBook:Batch 1 commenced:Artwork_CORRECTED_041016_Use this:Ch3:PM2e_07_EB_03_FBT_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Macintosh HD:Users:lizwaud:Desktop:PM7_eBook:Batch 1 commenced:Artwork_CORRECTED_041016_Use this:Ch3:PM2e_07_EB_03_FBT_05.jpg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437" cy="434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163D6B" w14:textId="77777777" w:rsidR="008D4A33" w:rsidRDefault="008D4A33" w:rsidP="008D4A33">
      <w:pPr>
        <w:pStyle w:val="Pquestiontextpartsa"/>
      </w:pPr>
      <w:r w:rsidRPr="00655B46">
        <w:rPr>
          <w:rStyle w:val="Cquestionpartlabelbold"/>
        </w:rPr>
        <w:lastRenderedPageBreak/>
        <w:t>(b)</w:t>
      </w:r>
      <w:r w:rsidRPr="00120CCA">
        <w:tab/>
        <w:t xml:space="preserve">Write the mixed numbers in the </w:t>
      </w:r>
      <w:r w:rsidRPr="00FA06EF">
        <w:t xml:space="preserve">list in </w:t>
      </w:r>
      <w:r w:rsidRPr="009D2A37">
        <w:rPr>
          <w:rStyle w:val="Cquestionpartlabelbold"/>
        </w:rPr>
        <w:t>(a)</w:t>
      </w:r>
      <w:r w:rsidRPr="00FA06EF">
        <w:t xml:space="preserve"> as improper</w:t>
      </w:r>
      <w:r w:rsidRPr="00120CCA">
        <w:t xml:space="preserve"> fractions.</w:t>
      </w:r>
    </w:p>
    <w:p w14:paraId="0A3F208B" w14:textId="77777777" w:rsidR="008D4A33" w:rsidRDefault="008D4A33" w:rsidP="008D4A33">
      <w:pPr>
        <w:pStyle w:val="Pquestiontextpartsa"/>
      </w:pPr>
    </w:p>
    <w:p w14:paraId="32D032D6" w14:textId="77777777" w:rsidR="008D4A33" w:rsidRDefault="008D4A33" w:rsidP="008D4A33">
      <w:pPr>
        <w:pStyle w:val="Pquestiontextpartsa"/>
      </w:pPr>
    </w:p>
    <w:p w14:paraId="3C521D2D" w14:textId="77777777" w:rsidR="004F23E7" w:rsidRDefault="004F23E7" w:rsidP="008D4A33">
      <w:pPr>
        <w:pStyle w:val="Pquestiontextpartsa"/>
      </w:pPr>
    </w:p>
    <w:p w14:paraId="783B1A60" w14:textId="77777777" w:rsidR="008D4A33" w:rsidRPr="00120CCA" w:rsidRDefault="008D4A33" w:rsidP="008D4A33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>Use the number line above to help you write the whole number 2 as an improper fraction with a denominator of:</w:t>
      </w:r>
    </w:p>
    <w:p w14:paraId="08228BE5" w14:textId="76964478" w:rsidR="008D4A33" w:rsidRDefault="008D4A33" w:rsidP="008D4A33">
      <w:pPr>
        <w:pStyle w:val="Pquestiontextpartsi"/>
      </w:pPr>
      <w:r w:rsidRPr="00E72144">
        <w:rPr>
          <w:rStyle w:val="Cquestionpartlabelbold"/>
        </w:rPr>
        <w:t>(i)</w:t>
      </w:r>
      <w:r w:rsidR="00F914EF">
        <w:t xml:space="preserve">  </w:t>
      </w:r>
      <w:r w:rsidR="003E5ACF">
        <w:t>5</w:t>
      </w:r>
      <w:r>
        <w:tab/>
      </w:r>
      <w:r w:rsidR="00D7771F">
        <w:tab/>
      </w:r>
      <w:r w:rsidR="00D7771F">
        <w:tab/>
      </w:r>
      <w:r w:rsidR="00D7771F">
        <w:tab/>
      </w:r>
      <w:r w:rsidR="00D7771F">
        <w:tab/>
      </w:r>
      <w:r w:rsidRPr="00E72144">
        <w:rPr>
          <w:rStyle w:val="Cquestionpartlabelbold"/>
        </w:rPr>
        <w:t>(ii)</w:t>
      </w:r>
      <w:r w:rsidR="00F914EF">
        <w:t xml:space="preserve">  </w:t>
      </w:r>
      <w:r w:rsidR="003E5ACF">
        <w:t>10</w:t>
      </w:r>
    </w:p>
    <w:p w14:paraId="2B0C8866" w14:textId="77777777" w:rsidR="00D7771F" w:rsidRDefault="00D7771F" w:rsidP="008D4A33">
      <w:pPr>
        <w:pStyle w:val="Pquestiontextpartsi"/>
      </w:pPr>
    </w:p>
    <w:p w14:paraId="1AD9753E" w14:textId="77777777" w:rsidR="00D7771F" w:rsidRDefault="00D7771F" w:rsidP="008D4A33">
      <w:pPr>
        <w:pStyle w:val="Pquestiontextpartsi"/>
      </w:pPr>
    </w:p>
    <w:p w14:paraId="0C8BA013" w14:textId="77777777" w:rsidR="008D4A33" w:rsidRDefault="008D4A33" w:rsidP="008D4A33">
      <w:pPr>
        <w:pStyle w:val="Pquestiontextpartsi"/>
      </w:pPr>
    </w:p>
    <w:p w14:paraId="6388B8D0" w14:textId="77777777" w:rsidR="008D4A33" w:rsidRPr="00120CCA" w:rsidRDefault="008D4A33" w:rsidP="008D4A33">
      <w:pPr>
        <w:pStyle w:val="Pquestiontextpartsi"/>
      </w:pPr>
    </w:p>
    <w:p w14:paraId="0F270172" w14:textId="50B61163" w:rsidR="008D4A33" w:rsidRDefault="004F23E7" w:rsidP="008D4A33">
      <w:pPr>
        <w:pStyle w:val="Pquestiontextpartsa"/>
      </w:pPr>
      <w:r>
        <w:rPr>
          <w:rStyle w:val="Cquestionpartlabelbold"/>
        </w:rPr>
        <w:t>(d</w:t>
      </w:r>
      <w:r w:rsidR="008D4A33" w:rsidRPr="00106084">
        <w:rPr>
          <w:rStyle w:val="Cquestionpartlabelbold"/>
        </w:rPr>
        <w:t>)</w:t>
      </w:r>
      <w:r w:rsidR="008D4A33" w:rsidRPr="00106084">
        <w:rPr>
          <w:rStyle w:val="Cquestionpartlabelbold"/>
        </w:rPr>
        <w:tab/>
      </w:r>
      <w:r w:rsidR="008D4A33" w:rsidRPr="00106084">
        <w:t>Which of the fractions you have placed on the n</w:t>
      </w:r>
      <w:r w:rsidR="003E5ACF">
        <w:t xml:space="preserve">umber line would be closest </w:t>
      </w:r>
      <w:r w:rsidR="003F785A">
        <w:t>to</w:t>
      </w:r>
      <w:r w:rsidR="009D2A37">
        <w:t xml:space="preserve"> </w:t>
      </w:r>
      <w:r w:rsidR="003E5ACF">
        <w:rPr>
          <w:rFonts w:ascii="Times New Roman" w:hAnsi="Times New Roman"/>
          <w:position w:val="-24"/>
          <w:sz w:val="20"/>
          <w:szCs w:val="20"/>
        </w:rPr>
        <w:object w:dxaOrig="345" w:dyaOrig="615" w14:anchorId="4A9CA81B">
          <v:shape id="_x0000_i1103" type="#_x0000_t75" style="width:16.1pt;height:31.15pt" o:ole="">
            <v:imagedata r:id="rId162" o:title=""/>
          </v:shape>
          <o:OLEObject Type="Embed" ProgID="Equation.DSMT4" ShapeID="_x0000_i1103" DrawAspect="Content" ObjectID="_1540646346" r:id="rId163"/>
        </w:object>
      </w:r>
      <w:r w:rsidR="008D4A33" w:rsidRPr="00106084">
        <w:t>?</w:t>
      </w:r>
    </w:p>
    <w:p w14:paraId="666F2BE2" w14:textId="77777777" w:rsidR="008D4A33" w:rsidRDefault="008D4A33" w:rsidP="008D4A33">
      <w:pPr>
        <w:pStyle w:val="Pquestiontextpartsa"/>
      </w:pPr>
    </w:p>
    <w:p w14:paraId="51F36327" w14:textId="77777777" w:rsidR="008D4A33" w:rsidRDefault="008D4A33" w:rsidP="008D4A33">
      <w:pPr>
        <w:pStyle w:val="Pquestiontextpartsa"/>
      </w:pPr>
    </w:p>
    <w:p w14:paraId="012FB826" w14:textId="77777777" w:rsidR="008D4A33" w:rsidRDefault="008D4A33" w:rsidP="008D4A33">
      <w:pPr>
        <w:pStyle w:val="Pquestiontextpartsa"/>
      </w:pPr>
    </w:p>
    <w:p w14:paraId="73C5D10A" w14:textId="77777777" w:rsidR="009D2A37" w:rsidRDefault="004F23E7" w:rsidP="008D4A33">
      <w:pPr>
        <w:pStyle w:val="Pquestiontextpartsa"/>
      </w:pPr>
      <w:r>
        <w:rPr>
          <w:rStyle w:val="Cquestionpartlabelbold"/>
        </w:rPr>
        <w:t>(e</w:t>
      </w:r>
      <w:r w:rsidR="008D4A33" w:rsidRPr="00655B46">
        <w:rPr>
          <w:rStyle w:val="Cquestionpartlabelbold"/>
        </w:rPr>
        <w:t>)</w:t>
      </w:r>
      <w:r w:rsidR="008D4A33" w:rsidRPr="00120CCA">
        <w:tab/>
        <w:t xml:space="preserve">Place this list of fractions in ascending order (from smallest to largest). You could use the number line above to help you compare the sizes of fractions in the list. </w:t>
      </w:r>
    </w:p>
    <w:p w14:paraId="1EB82947" w14:textId="72B60FDB" w:rsidR="008D4A33" w:rsidRDefault="009D2A37" w:rsidP="008D4A33">
      <w:pPr>
        <w:pStyle w:val="Pquestiontextpartsa"/>
      </w:pPr>
      <w:r>
        <w:tab/>
      </w:r>
      <w:r w:rsidR="003E5ACF">
        <w:rPr>
          <w:rFonts w:ascii="Times New Roman" w:hAnsi="Times New Roman"/>
          <w:position w:val="-24"/>
          <w:sz w:val="20"/>
          <w:szCs w:val="20"/>
        </w:rPr>
        <w:object w:dxaOrig="255" w:dyaOrig="615" w14:anchorId="4D6A26DD">
          <v:shape id="_x0000_i1104" type="#_x0000_t75" style="width:11.8pt;height:31.15pt" o:ole="">
            <v:imagedata r:id="rId164" o:title=""/>
          </v:shape>
          <o:OLEObject Type="Embed" ProgID="Equation.DSMT4" ShapeID="_x0000_i1104" DrawAspect="Content" ObjectID="_1540646347" r:id="rId165"/>
        </w:object>
      </w:r>
      <w:r w:rsidR="003E5ACF" w:rsidRPr="003C571C">
        <w:t xml:space="preserve">, </w:t>
      </w:r>
      <w:r w:rsidR="003E5ACF">
        <w:rPr>
          <w:rFonts w:ascii="Times New Roman" w:hAnsi="Times New Roman"/>
          <w:position w:val="-24"/>
          <w:sz w:val="20"/>
          <w:szCs w:val="20"/>
        </w:rPr>
        <w:object w:dxaOrig="345" w:dyaOrig="615" w14:anchorId="7C61CF43">
          <v:shape id="_x0000_i1105" type="#_x0000_t75" style="width:16.1pt;height:31.15pt" o:ole="">
            <v:imagedata r:id="rId166" o:title=""/>
          </v:shape>
          <o:OLEObject Type="Embed" ProgID="Equation.DSMT4" ShapeID="_x0000_i1105" DrawAspect="Content" ObjectID="_1540646348" r:id="rId167"/>
        </w:object>
      </w:r>
      <w:r w:rsidR="003E5ACF" w:rsidRPr="003C571C">
        <w:t>,</w:t>
      </w:r>
      <w:r w:rsidR="00C90339">
        <w:rPr>
          <w:rFonts w:ascii="Times New Roman" w:hAnsi="Times New Roman"/>
          <w:position w:val="-24"/>
          <w:sz w:val="20"/>
          <w:szCs w:val="20"/>
        </w:rPr>
        <w:object w:dxaOrig="340" w:dyaOrig="640" w14:anchorId="4F593B85">
          <v:shape id="_x0000_i1106" type="#_x0000_t75" style="width:16.1pt;height:32.25pt" o:ole="">
            <v:imagedata r:id="rId168" o:title=""/>
          </v:shape>
          <o:OLEObject Type="Embed" ProgID="Equation.DSMT4" ShapeID="_x0000_i1106" DrawAspect="Content" ObjectID="_1540646349" r:id="rId169"/>
        </w:object>
      </w:r>
      <w:r w:rsidR="003E5ACF" w:rsidRPr="003C571C">
        <w:t xml:space="preserve">, </w:t>
      </w:r>
      <w:r w:rsidR="003E5ACF">
        <w:rPr>
          <w:rFonts w:ascii="Times New Roman" w:hAnsi="Times New Roman"/>
          <w:position w:val="-24"/>
          <w:sz w:val="20"/>
          <w:szCs w:val="20"/>
        </w:rPr>
        <w:object w:dxaOrig="315" w:dyaOrig="615" w14:anchorId="2D4D32A9">
          <v:shape id="_x0000_i1107" type="#_x0000_t75" style="width:15.05pt;height:31.15pt" o:ole="">
            <v:imagedata r:id="rId170" o:title=""/>
          </v:shape>
          <o:OLEObject Type="Embed" ProgID="Equation.DSMT4" ShapeID="_x0000_i1107" DrawAspect="Content" ObjectID="_1540646350" r:id="rId171"/>
        </w:object>
      </w:r>
    </w:p>
    <w:p w14:paraId="7F0E6493" w14:textId="77777777" w:rsidR="003C571C" w:rsidRDefault="003C571C" w:rsidP="00D7771F">
      <w:pPr>
        <w:pStyle w:val="Psectionresults"/>
      </w:pPr>
    </w:p>
    <w:p w14:paraId="15418E49" w14:textId="77777777" w:rsidR="003C571C" w:rsidRDefault="003C571C" w:rsidP="00D7771F">
      <w:pPr>
        <w:pStyle w:val="Psectionresults"/>
      </w:pPr>
    </w:p>
    <w:p w14:paraId="2300D991" w14:textId="0D181249" w:rsidR="00D7771F" w:rsidRDefault="00D7771F" w:rsidP="00D7771F">
      <w:pPr>
        <w:pStyle w:val="Psectionresults"/>
      </w:pPr>
      <w:r>
        <w:t>Extended answer total:</w:t>
      </w:r>
      <w:r w:rsidR="009D2A37">
        <w:t xml:space="preserve"> </w:t>
      </w:r>
      <w:r>
        <w:t>______</w:t>
      </w:r>
      <w:r w:rsidRPr="00192E14">
        <w:t>_</w:t>
      </w:r>
      <w:r w:rsidR="009D2A37">
        <w:t xml:space="preserve"> </w:t>
      </w:r>
      <w:r w:rsidRPr="00192E14">
        <w:t>/</w:t>
      </w:r>
      <w:r w:rsidR="009D2A37">
        <w:t xml:space="preserve"> </w:t>
      </w:r>
      <w:r>
        <w:t>1</w:t>
      </w:r>
      <w:r w:rsidR="009D2A37">
        <w:t>4</w:t>
      </w:r>
    </w:p>
    <w:p w14:paraId="72A759B4" w14:textId="5D772C27" w:rsidR="00D7771F" w:rsidRPr="00194A57" w:rsidRDefault="00D7771F" w:rsidP="00D7771F">
      <w:pPr>
        <w:pStyle w:val="Psectionresults"/>
      </w:pPr>
      <w:r>
        <w:t xml:space="preserve">TOTAL test marks:  _______ / </w:t>
      </w:r>
      <w:r w:rsidR="00AE4200">
        <w:t>56</w:t>
      </w:r>
    </w:p>
    <w:sectPr w:rsidR="00D7771F" w:rsidRPr="00194A57" w:rsidSect="008D55DD">
      <w:headerReference w:type="default" r:id="rId172"/>
      <w:footerReference w:type="default" r:id="rId173"/>
      <w:headerReference w:type="first" r:id="rId174"/>
      <w:footerReference w:type="first" r:id="rId175"/>
      <w:pgSz w:w="11906" w:h="16838"/>
      <w:pgMar w:top="1134" w:right="1021" w:bottom="1134" w:left="1021" w:header="709" w:footer="709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B652DC8" w14:textId="77777777" w:rsidR="00F353C9" w:rsidRDefault="00F353C9" w:rsidP="00303470">
      <w:r>
        <w:separator/>
      </w:r>
    </w:p>
  </w:endnote>
  <w:endnote w:type="continuationSeparator" w:id="0">
    <w:p w14:paraId="00632C32" w14:textId="77777777" w:rsidR="00F353C9" w:rsidRDefault="00F353C9" w:rsidP="003034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altName w:val="Consolas"/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FB7CE5" w14:textId="1325C590" w:rsidR="008D55DD" w:rsidRPr="00380DB0" w:rsidRDefault="008D55DD" w:rsidP="00380DB0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71DCF">
      <w:rPr>
        <w:noProof/>
      </w:rPr>
      <w:t>3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82AAB8" w14:textId="754AFBD7" w:rsidR="008D55DD" w:rsidRPr="008D55DD" w:rsidRDefault="008D55DD" w:rsidP="008D55DD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71DCF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91BC711" w14:textId="77777777" w:rsidR="00F353C9" w:rsidRDefault="00F353C9" w:rsidP="00303470">
      <w:r>
        <w:separator/>
      </w:r>
    </w:p>
  </w:footnote>
  <w:footnote w:type="continuationSeparator" w:id="0">
    <w:p w14:paraId="67B23895" w14:textId="77777777" w:rsidR="00F353C9" w:rsidRDefault="00F353C9" w:rsidP="0030347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9CAFB2F" w14:textId="4A2E1AEB" w:rsidR="008D55DD" w:rsidRPr="008D55DD" w:rsidRDefault="008D55DD" w:rsidP="008D55DD">
    <w:pPr>
      <w:pStyle w:val="Pheadertext"/>
    </w:pPr>
    <w:r>
      <w:t>Pearson Mathematics 7    Fractions — Test 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DC23BF" w14:textId="77777777" w:rsidR="008D55DD" w:rsidRDefault="008D55DD" w:rsidP="008D55DD">
    <w:pPr>
      <w:pStyle w:val="Pheadertext"/>
      <w:tabs>
        <w:tab w:val="left" w:pos="4590"/>
      </w:tabs>
    </w:pPr>
    <w:r>
      <w:t>Pearson Mathematics 7</w:t>
    </w:r>
    <w:r>
      <w:tab/>
    </w:r>
    <w:r>
      <w:tab/>
      <w:t xml:space="preserve">Name: </w:t>
    </w:r>
    <w:r>
      <w:tab/>
    </w:r>
  </w:p>
  <w:p w14:paraId="5A3F3440" w14:textId="628400B2" w:rsidR="008D55DD" w:rsidRDefault="008D55DD" w:rsidP="008D55DD">
    <w:pPr>
      <w:pStyle w:val="Pheadertext"/>
    </w:pPr>
    <w:r>
      <w:t>Fractions — Test E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306D1"/>
    <w:multiLevelType w:val="hybridMultilevel"/>
    <w:tmpl w:val="02A8418A"/>
    <w:lvl w:ilvl="0" w:tplc="ADD4150E">
      <w:start w:val="6"/>
      <w:numFmt w:val="decimal"/>
      <w:lvlText w:val="Question %1"/>
      <w:lvlJc w:val="left"/>
      <w:pPr>
        <w:ind w:left="644" w:hanging="360"/>
      </w:pPr>
      <w:rPr>
        <w:rFonts w:hint="default"/>
        <w:b/>
        <w:color w:val="auto"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BF7ED1"/>
    <w:multiLevelType w:val="hybridMultilevel"/>
    <w:tmpl w:val="E05269A2"/>
    <w:lvl w:ilvl="0" w:tplc="7B76CFC8">
      <w:start w:val="3"/>
      <w:numFmt w:val="bullet"/>
      <w:lvlText w:val="–"/>
      <w:lvlJc w:val="left"/>
      <w:pPr>
        <w:ind w:left="7680" w:hanging="360"/>
      </w:pPr>
      <w:rPr>
        <w:rFonts w:ascii="Times New Roman" w:eastAsia="Times New Roman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84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91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98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105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112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20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27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3440" w:hanging="360"/>
      </w:pPr>
      <w:rPr>
        <w:rFonts w:ascii="Wingdings" w:hAnsi="Wingdings" w:hint="default"/>
      </w:rPr>
    </w:lvl>
  </w:abstractNum>
  <w:abstractNum w:abstractNumId="2">
    <w:nsid w:val="1C800C18"/>
    <w:multiLevelType w:val="hybridMultilevel"/>
    <w:tmpl w:val="CA2C91D8"/>
    <w:lvl w:ilvl="0" w:tplc="8C16A288">
      <w:start w:val="3"/>
      <w:numFmt w:val="bullet"/>
      <w:lvlText w:val="–"/>
      <w:lvlJc w:val="left"/>
      <w:pPr>
        <w:ind w:left="8040" w:hanging="360"/>
      </w:pPr>
      <w:rPr>
        <w:rFonts w:ascii="Times New Roman" w:eastAsia="Times New Roman" w:hAnsi="Times New Roman" w:cs="Times New Roman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87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94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102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109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116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23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30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3800" w:hanging="360"/>
      </w:pPr>
      <w:rPr>
        <w:rFonts w:ascii="Wingdings" w:hAnsi="Wingdings" w:hint="default"/>
      </w:rPr>
    </w:lvl>
  </w:abstractNum>
  <w:abstractNum w:abstractNumId="3">
    <w:nsid w:val="4A487980"/>
    <w:multiLevelType w:val="hybridMultilevel"/>
    <w:tmpl w:val="FEA830C6"/>
    <w:lvl w:ilvl="0" w:tplc="9AFEAAC4">
      <w:start w:val="1"/>
      <w:numFmt w:val="decimal"/>
      <w:lvlText w:val="Question %1"/>
      <w:lvlJc w:val="left"/>
      <w:pPr>
        <w:ind w:left="644" w:hanging="360"/>
      </w:pPr>
      <w:rPr>
        <w:rFonts w:hint="default"/>
        <w:b/>
        <w:color w:val="auto"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3470"/>
    <w:rsid w:val="000403D6"/>
    <w:rsid w:val="000579B3"/>
    <w:rsid w:val="0006573D"/>
    <w:rsid w:val="0006762D"/>
    <w:rsid w:val="000B28BC"/>
    <w:rsid w:val="00120CCA"/>
    <w:rsid w:val="00134FF2"/>
    <w:rsid w:val="001503EC"/>
    <w:rsid w:val="00162C60"/>
    <w:rsid w:val="001756B4"/>
    <w:rsid w:val="001765B9"/>
    <w:rsid w:val="0018499D"/>
    <w:rsid w:val="001B2EE8"/>
    <w:rsid w:val="001B663D"/>
    <w:rsid w:val="0020007B"/>
    <w:rsid w:val="0022407B"/>
    <w:rsid w:val="002647BC"/>
    <w:rsid w:val="00271DCF"/>
    <w:rsid w:val="00283137"/>
    <w:rsid w:val="002B5A27"/>
    <w:rsid w:val="002C5441"/>
    <w:rsid w:val="002D6378"/>
    <w:rsid w:val="00303470"/>
    <w:rsid w:val="00354AA3"/>
    <w:rsid w:val="00380DB0"/>
    <w:rsid w:val="003C571C"/>
    <w:rsid w:val="003E5ACF"/>
    <w:rsid w:val="003F785A"/>
    <w:rsid w:val="00400A03"/>
    <w:rsid w:val="004071AF"/>
    <w:rsid w:val="00431AD5"/>
    <w:rsid w:val="00490BB3"/>
    <w:rsid w:val="004A17AE"/>
    <w:rsid w:val="004A5CA0"/>
    <w:rsid w:val="004B0AAA"/>
    <w:rsid w:val="004F23E7"/>
    <w:rsid w:val="00507481"/>
    <w:rsid w:val="00525E9A"/>
    <w:rsid w:val="00565545"/>
    <w:rsid w:val="005F353E"/>
    <w:rsid w:val="005F6A36"/>
    <w:rsid w:val="00602120"/>
    <w:rsid w:val="00656002"/>
    <w:rsid w:val="006856B0"/>
    <w:rsid w:val="006D418F"/>
    <w:rsid w:val="0070207B"/>
    <w:rsid w:val="007875BD"/>
    <w:rsid w:val="007D44FA"/>
    <w:rsid w:val="007F5169"/>
    <w:rsid w:val="00887705"/>
    <w:rsid w:val="008A4E8F"/>
    <w:rsid w:val="008D4A33"/>
    <w:rsid w:val="008D55DD"/>
    <w:rsid w:val="008E2335"/>
    <w:rsid w:val="00932389"/>
    <w:rsid w:val="009D2A37"/>
    <w:rsid w:val="009F094D"/>
    <w:rsid w:val="00A0249C"/>
    <w:rsid w:val="00A6448A"/>
    <w:rsid w:val="00AB0207"/>
    <w:rsid w:val="00AC5BAA"/>
    <w:rsid w:val="00AE4200"/>
    <w:rsid w:val="00B071D4"/>
    <w:rsid w:val="00B21B07"/>
    <w:rsid w:val="00B52450"/>
    <w:rsid w:val="00B53CB7"/>
    <w:rsid w:val="00C86AEE"/>
    <w:rsid w:val="00C90339"/>
    <w:rsid w:val="00CE79BD"/>
    <w:rsid w:val="00D20025"/>
    <w:rsid w:val="00D21BA4"/>
    <w:rsid w:val="00D7771F"/>
    <w:rsid w:val="00E37AD9"/>
    <w:rsid w:val="00E552F2"/>
    <w:rsid w:val="00EC029D"/>
    <w:rsid w:val="00EE721C"/>
    <w:rsid w:val="00F353C9"/>
    <w:rsid w:val="00F6033C"/>
    <w:rsid w:val="00F83D5C"/>
    <w:rsid w:val="00F914EF"/>
    <w:rsid w:val="00FA06EF"/>
    <w:rsid w:val="00FA11E5"/>
    <w:rsid w:val="00FC5A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6B65A8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571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303470"/>
    <w:pPr>
      <w:ind w:left="720"/>
      <w:contextualSpacing/>
    </w:pPr>
  </w:style>
  <w:style w:type="paragraph" w:styleId="Header">
    <w:name w:val="header"/>
    <w:basedOn w:val="Normal"/>
    <w:link w:val="HeaderChar"/>
    <w:rsid w:val="0030347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303470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30347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303470"/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styleId="PageNumber">
    <w:name w:val="page number"/>
    <w:basedOn w:val="DefaultParagraphFont"/>
    <w:rsid w:val="00303470"/>
  </w:style>
  <w:style w:type="character" w:customStyle="1" w:styleId="Pspacer">
    <w:name w:val="P: spacer"/>
    <w:basedOn w:val="DefaultParagraphFont"/>
    <w:rsid w:val="00303470"/>
    <w:rPr>
      <w:sz w:val="4"/>
    </w:rPr>
  </w:style>
  <w:style w:type="table" w:styleId="TableGrid">
    <w:name w:val="Table Grid"/>
    <w:basedOn w:val="TableNormal"/>
    <w:uiPriority w:val="39"/>
    <w:rsid w:val="00431AD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20CC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0CCA"/>
    <w:rPr>
      <w:rFonts w:ascii="Tahoma" w:eastAsia="Times New Roman" w:hAnsi="Tahoma" w:cs="Tahoma"/>
      <w:sz w:val="16"/>
      <w:szCs w:val="16"/>
      <w:lang w:eastAsia="en-AU"/>
    </w:rPr>
  </w:style>
  <w:style w:type="paragraph" w:customStyle="1" w:styleId="hangingindent">
    <w:name w:val="hanging indent"/>
    <w:basedOn w:val="Normal"/>
    <w:rsid w:val="00FA11E5"/>
    <w:pPr>
      <w:ind w:left="340" w:hanging="340"/>
    </w:pPr>
    <w:rPr>
      <w:sz w:val="22"/>
      <w:szCs w:val="20"/>
    </w:rPr>
  </w:style>
  <w:style w:type="paragraph" w:customStyle="1" w:styleId="Psectionheading">
    <w:name w:val="P: section heading"/>
    <w:next w:val="Normal"/>
    <w:rsid w:val="008D4A33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8D4A33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8D4A33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8D4A33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8D4A33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8D4A33"/>
    <w:rPr>
      <w:b/>
    </w:rPr>
  </w:style>
  <w:style w:type="paragraph" w:customStyle="1" w:styleId="Pquestiontextpartsa">
    <w:name w:val="P: question text parts (a)"/>
    <w:basedOn w:val="Pquestiontextmainstem"/>
    <w:qFormat/>
    <w:rsid w:val="008D4A33"/>
    <w:pPr>
      <w:tabs>
        <w:tab w:val="left" w:pos="397"/>
      </w:tabs>
      <w:ind w:left="397" w:hanging="397"/>
    </w:pPr>
  </w:style>
  <w:style w:type="paragraph" w:customStyle="1" w:styleId="Pquestiontextpartsi">
    <w:name w:val="P: question text parts (i)"/>
    <w:basedOn w:val="Normal"/>
    <w:qFormat/>
    <w:rsid w:val="008D4A33"/>
    <w:pPr>
      <w:tabs>
        <w:tab w:val="left" w:pos="397"/>
        <w:tab w:val="left" w:pos="794"/>
      </w:tabs>
      <w:spacing w:after="80"/>
      <w:ind w:left="794" w:hanging="397"/>
    </w:pPr>
    <w:rPr>
      <w:rFonts w:asciiTheme="minorHAnsi" w:hAnsiTheme="minorHAnsi"/>
    </w:rPr>
  </w:style>
  <w:style w:type="paragraph" w:customStyle="1" w:styleId="Ptabletext">
    <w:name w:val="P: table text"/>
    <w:basedOn w:val="Pquestiontextmainstem"/>
    <w:qFormat/>
    <w:rsid w:val="008D4A33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8D4A33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8D4A33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8D4A33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8D4A33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8D4A33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sectionresults">
    <w:name w:val="P: section results"/>
    <w:qFormat/>
    <w:rsid w:val="00D7771F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footertext">
    <w:name w:val="P: footer text"/>
    <w:qFormat/>
    <w:rsid w:val="003C571C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headertext">
    <w:name w:val="P: header text"/>
    <w:qFormat/>
    <w:rsid w:val="008D55DD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character" w:customStyle="1" w:styleId="MTConvertedEquation">
    <w:name w:val="MTConvertedEquation"/>
    <w:basedOn w:val="DefaultParagraphFont"/>
    <w:rsid w:val="008D55D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571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303470"/>
    <w:pPr>
      <w:ind w:left="720"/>
      <w:contextualSpacing/>
    </w:pPr>
  </w:style>
  <w:style w:type="paragraph" w:styleId="Header">
    <w:name w:val="header"/>
    <w:basedOn w:val="Normal"/>
    <w:link w:val="HeaderChar"/>
    <w:rsid w:val="0030347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303470"/>
    <w:rPr>
      <w:rFonts w:ascii="Times New Roman" w:eastAsia="Times New Roman" w:hAnsi="Times New Roman" w:cs="Times New Roman"/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30347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303470"/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styleId="PageNumber">
    <w:name w:val="page number"/>
    <w:basedOn w:val="DefaultParagraphFont"/>
    <w:rsid w:val="00303470"/>
  </w:style>
  <w:style w:type="character" w:customStyle="1" w:styleId="Pspacer">
    <w:name w:val="P: spacer"/>
    <w:basedOn w:val="DefaultParagraphFont"/>
    <w:rsid w:val="00303470"/>
    <w:rPr>
      <w:sz w:val="4"/>
    </w:rPr>
  </w:style>
  <w:style w:type="table" w:styleId="TableGrid">
    <w:name w:val="Table Grid"/>
    <w:basedOn w:val="TableNormal"/>
    <w:uiPriority w:val="39"/>
    <w:rsid w:val="00431AD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20CC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0CCA"/>
    <w:rPr>
      <w:rFonts w:ascii="Tahoma" w:eastAsia="Times New Roman" w:hAnsi="Tahoma" w:cs="Tahoma"/>
      <w:sz w:val="16"/>
      <w:szCs w:val="16"/>
      <w:lang w:eastAsia="en-AU"/>
    </w:rPr>
  </w:style>
  <w:style w:type="paragraph" w:customStyle="1" w:styleId="hangingindent">
    <w:name w:val="hanging indent"/>
    <w:basedOn w:val="Normal"/>
    <w:rsid w:val="00FA11E5"/>
    <w:pPr>
      <w:ind w:left="340" w:hanging="340"/>
    </w:pPr>
    <w:rPr>
      <w:sz w:val="22"/>
      <w:szCs w:val="20"/>
    </w:rPr>
  </w:style>
  <w:style w:type="paragraph" w:customStyle="1" w:styleId="Psectionheading">
    <w:name w:val="P: section heading"/>
    <w:next w:val="Normal"/>
    <w:rsid w:val="008D4A33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8D4A33"/>
    <w:pPr>
      <w:keepNext/>
      <w:tabs>
        <w:tab w:val="right" w:pos="9923"/>
      </w:tabs>
      <w:spacing w:before="36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8D4A33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8D4A33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8D4A33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8D4A33"/>
    <w:rPr>
      <w:b/>
    </w:rPr>
  </w:style>
  <w:style w:type="paragraph" w:customStyle="1" w:styleId="Pquestiontextpartsa">
    <w:name w:val="P: question text parts (a)"/>
    <w:basedOn w:val="Pquestiontextmainstem"/>
    <w:qFormat/>
    <w:rsid w:val="008D4A33"/>
    <w:pPr>
      <w:tabs>
        <w:tab w:val="left" w:pos="397"/>
      </w:tabs>
      <w:ind w:left="397" w:hanging="397"/>
    </w:pPr>
  </w:style>
  <w:style w:type="paragraph" w:customStyle="1" w:styleId="Pquestiontextpartsi">
    <w:name w:val="P: question text parts (i)"/>
    <w:basedOn w:val="Normal"/>
    <w:qFormat/>
    <w:rsid w:val="008D4A33"/>
    <w:pPr>
      <w:tabs>
        <w:tab w:val="left" w:pos="397"/>
        <w:tab w:val="left" w:pos="794"/>
      </w:tabs>
      <w:spacing w:after="80"/>
      <w:ind w:left="794" w:hanging="397"/>
    </w:pPr>
    <w:rPr>
      <w:rFonts w:asciiTheme="minorHAnsi" w:hAnsiTheme="minorHAnsi"/>
    </w:rPr>
  </w:style>
  <w:style w:type="paragraph" w:customStyle="1" w:styleId="Ptabletext">
    <w:name w:val="P: table text"/>
    <w:basedOn w:val="Pquestiontextmainstem"/>
    <w:qFormat/>
    <w:rsid w:val="008D4A33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8D4A33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8D4A33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8D4A33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8D4A33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8D4A33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customStyle="1" w:styleId="Psectionresults">
    <w:name w:val="P: section results"/>
    <w:qFormat/>
    <w:rsid w:val="00D7771F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footertext">
    <w:name w:val="P: footer text"/>
    <w:qFormat/>
    <w:rsid w:val="003C571C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headertext">
    <w:name w:val="P: header text"/>
    <w:qFormat/>
    <w:rsid w:val="008D55DD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character" w:customStyle="1" w:styleId="MTConvertedEquation">
    <w:name w:val="MTConvertedEquation"/>
    <w:basedOn w:val="DefaultParagraphFont"/>
    <w:rsid w:val="008D55D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41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99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99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0783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982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39714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5181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768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8547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2363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7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2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9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5.wmf"/><Relationship Id="rId133" Type="http://schemas.openxmlformats.org/officeDocument/2006/relationships/oleObject" Target="embeddings/oleObject71.bin"/><Relationship Id="rId138" Type="http://schemas.openxmlformats.org/officeDocument/2006/relationships/image" Target="media/image57.emf"/><Relationship Id="rId154" Type="http://schemas.openxmlformats.org/officeDocument/2006/relationships/oleObject" Target="embeddings/oleObject84.bin"/><Relationship Id="rId159" Type="http://schemas.openxmlformats.org/officeDocument/2006/relationships/image" Target="media/image65.wmf"/><Relationship Id="rId175" Type="http://schemas.openxmlformats.org/officeDocument/2006/relationships/footer" Target="footer2.xml"/><Relationship Id="rId170" Type="http://schemas.openxmlformats.org/officeDocument/2006/relationships/image" Target="media/image71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6.bin"/><Relationship Id="rId11" Type="http://schemas.openxmlformats.org/officeDocument/2006/relationships/image" Target="media/image2.jpeg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2.e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5.bin"/><Relationship Id="rId128" Type="http://schemas.openxmlformats.org/officeDocument/2006/relationships/image" Target="media/image52.wmf"/><Relationship Id="rId144" Type="http://schemas.openxmlformats.org/officeDocument/2006/relationships/oleObject" Target="embeddings/oleObject77.bin"/><Relationship Id="rId149" Type="http://schemas.openxmlformats.org/officeDocument/2006/relationships/oleObject" Target="embeddings/oleObject82.bin"/><Relationship Id="rId5" Type="http://schemas.openxmlformats.org/officeDocument/2006/relationships/settings" Target="setting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7.bin"/><Relationship Id="rId165" Type="http://schemas.openxmlformats.org/officeDocument/2006/relationships/oleObject" Target="embeddings/oleObject89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60.bin"/><Relationship Id="rId118" Type="http://schemas.openxmlformats.org/officeDocument/2006/relationships/image" Target="media/image48.wmf"/><Relationship Id="rId134" Type="http://schemas.openxmlformats.org/officeDocument/2006/relationships/image" Target="media/image55.wmf"/><Relationship Id="rId139" Type="http://schemas.openxmlformats.org/officeDocument/2006/relationships/oleObject" Target="embeddings/oleObject74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0.jpeg"/><Relationship Id="rId155" Type="http://schemas.openxmlformats.org/officeDocument/2006/relationships/image" Target="media/image63.wmf"/><Relationship Id="rId171" Type="http://schemas.openxmlformats.org/officeDocument/2006/relationships/oleObject" Target="embeddings/oleObject92.bin"/><Relationship Id="rId176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42.wmf"/><Relationship Id="rId108" Type="http://schemas.openxmlformats.org/officeDocument/2006/relationships/oleObject" Target="embeddings/oleObject57.bin"/><Relationship Id="rId124" Type="http://schemas.openxmlformats.org/officeDocument/2006/relationships/image" Target="media/image51.wmf"/><Relationship Id="rId129" Type="http://schemas.openxmlformats.org/officeDocument/2006/relationships/oleObject" Target="embeddings/oleObject69.bin"/><Relationship Id="rId54" Type="http://schemas.openxmlformats.org/officeDocument/2006/relationships/image" Target="media/image24.jpeg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0.wmf"/><Relationship Id="rId140" Type="http://schemas.openxmlformats.org/officeDocument/2006/relationships/image" Target="media/image58.wmf"/><Relationship Id="rId145" Type="http://schemas.openxmlformats.org/officeDocument/2006/relationships/oleObject" Target="embeddings/oleObject78.bin"/><Relationship Id="rId161" Type="http://schemas.openxmlformats.org/officeDocument/2006/relationships/image" Target="media/image66.jpeg"/><Relationship Id="rId166" Type="http://schemas.openxmlformats.org/officeDocument/2006/relationships/image" Target="media/image6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46.wmf"/><Relationship Id="rId119" Type="http://schemas.openxmlformats.org/officeDocument/2006/relationships/oleObject" Target="embeddings/oleObject63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3.emf"/><Relationship Id="rId81" Type="http://schemas.openxmlformats.org/officeDocument/2006/relationships/oleObject" Target="embeddings/oleObject40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image" Target="media/image41.wmf"/><Relationship Id="rId101" Type="http://schemas.openxmlformats.org/officeDocument/2006/relationships/oleObject" Target="embeddings/oleObject52.bin"/><Relationship Id="rId122" Type="http://schemas.openxmlformats.org/officeDocument/2006/relationships/image" Target="media/image50.wmf"/><Relationship Id="rId130" Type="http://schemas.openxmlformats.org/officeDocument/2006/relationships/image" Target="media/image53.wmf"/><Relationship Id="rId135" Type="http://schemas.openxmlformats.org/officeDocument/2006/relationships/oleObject" Target="embeddings/oleObject72.bin"/><Relationship Id="rId143" Type="http://schemas.openxmlformats.org/officeDocument/2006/relationships/image" Target="media/image59.wmf"/><Relationship Id="rId148" Type="http://schemas.openxmlformats.org/officeDocument/2006/relationships/oleObject" Target="embeddings/oleObject81.bin"/><Relationship Id="rId151" Type="http://schemas.openxmlformats.org/officeDocument/2006/relationships/image" Target="media/image61.wmf"/><Relationship Id="rId156" Type="http://schemas.openxmlformats.org/officeDocument/2006/relationships/oleObject" Target="embeddings/oleObject85.bin"/><Relationship Id="rId164" Type="http://schemas.openxmlformats.org/officeDocument/2006/relationships/image" Target="media/image68.wmf"/><Relationship Id="rId169" Type="http://schemas.openxmlformats.org/officeDocument/2006/relationships/oleObject" Target="embeddings/oleObject91.bin"/><Relationship Id="rId177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72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5.jpeg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4.bin"/><Relationship Id="rId120" Type="http://schemas.openxmlformats.org/officeDocument/2006/relationships/image" Target="media/image49.wmf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5.bin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0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38.wmf"/><Relationship Id="rId162" Type="http://schemas.openxmlformats.org/officeDocument/2006/relationships/image" Target="media/image6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emf"/><Relationship Id="rId87" Type="http://schemas.openxmlformats.org/officeDocument/2006/relationships/oleObject" Target="embeddings/oleObject44.bin"/><Relationship Id="rId110" Type="http://schemas.openxmlformats.org/officeDocument/2006/relationships/image" Target="media/image44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0.bin"/><Relationship Id="rId136" Type="http://schemas.openxmlformats.org/officeDocument/2006/relationships/image" Target="media/image56.emf"/><Relationship Id="rId157" Type="http://schemas.openxmlformats.org/officeDocument/2006/relationships/image" Target="media/image64.e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3.bin"/><Relationship Id="rId173" Type="http://schemas.openxmlformats.org/officeDocument/2006/relationships/footer" Target="footer1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0.bin"/><Relationship Id="rId168" Type="http://schemas.openxmlformats.org/officeDocument/2006/relationships/image" Target="media/image70.e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8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47.wmf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9.bin"/><Relationship Id="rId132" Type="http://schemas.openxmlformats.org/officeDocument/2006/relationships/image" Target="media/image54.wmf"/><Relationship Id="rId153" Type="http://schemas.openxmlformats.org/officeDocument/2006/relationships/image" Target="media/image62.wmf"/><Relationship Id="rId174" Type="http://schemas.openxmlformats.org/officeDocument/2006/relationships/header" Target="header2.xml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C1D1A9-0891-47A7-A516-9421963487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6</Pages>
  <Words>1185</Words>
  <Characters>4863</Characters>
  <Application>Microsoft Office Word</Application>
  <DocSecurity>0</DocSecurity>
  <Lines>324</Lines>
  <Paragraphs>2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anda Marasco</dc:creator>
  <cp:keywords/>
  <dc:description/>
  <cp:lastModifiedBy>Tim Carruthers</cp:lastModifiedBy>
  <cp:revision>30</cp:revision>
  <dcterms:created xsi:type="dcterms:W3CDTF">2016-09-16T04:59:00Z</dcterms:created>
  <dcterms:modified xsi:type="dcterms:W3CDTF">2016-11-14T0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